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97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5106"/>
      </w:tblGrid>
      <w:tr w:rsidR="008D1F3C" w:rsidRPr="00685161" w14:paraId="2B6511BE" w14:textId="77777777" w:rsidTr="003C178D">
        <w:tc>
          <w:tcPr>
            <w:tcW w:w="4675" w:type="dxa"/>
          </w:tcPr>
          <w:p w14:paraId="4C95EC73" w14:textId="77777777" w:rsidR="008D1F3C" w:rsidRPr="00685161" w:rsidRDefault="008D1F3C" w:rsidP="0068516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KHƯƠNG ĐÌNH</w:t>
            </w:r>
          </w:p>
          <w:p w14:paraId="2E9CDBA8" w14:textId="2E9E6A42" w:rsidR="008D1F3C" w:rsidRPr="00685161" w:rsidRDefault="008D1F3C" w:rsidP="003C178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b/>
                <w:sz w:val="28"/>
                <w:szCs w:val="28"/>
              </w:rPr>
              <w:t>Năm học 2022</w:t>
            </w:r>
            <w:r w:rsidR="004369F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  <w:r w:rsidR="004369F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b/>
                <w:sz w:val="28"/>
                <w:szCs w:val="28"/>
              </w:rPr>
              <w:t>2023</w:t>
            </w:r>
          </w:p>
          <w:p w14:paraId="52A39ABD" w14:textId="77777777" w:rsidR="008D1F3C" w:rsidRPr="00685161" w:rsidRDefault="008D1F3C" w:rsidP="003C178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b/>
                <w:sz w:val="28"/>
                <w:szCs w:val="28"/>
              </w:rPr>
              <w:t>Mã đề: 701</w:t>
            </w:r>
          </w:p>
        </w:tc>
        <w:tc>
          <w:tcPr>
            <w:tcW w:w="5106" w:type="dxa"/>
          </w:tcPr>
          <w:p w14:paraId="69743546" w14:textId="77777777" w:rsidR="008D1F3C" w:rsidRPr="00685161" w:rsidRDefault="008D1F3C" w:rsidP="003C178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GIỮA HỌC KÌ II</w:t>
            </w:r>
          </w:p>
          <w:p w14:paraId="2A2CBEDC" w14:textId="6AFF2BCD" w:rsidR="008D1F3C" w:rsidRPr="00685161" w:rsidRDefault="008D1F3C" w:rsidP="003C178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b/>
                <w:sz w:val="28"/>
                <w:szCs w:val="28"/>
              </w:rPr>
              <w:t>Môn:  Toán Lớp 7</w:t>
            </w:r>
            <w:r w:rsidR="0068516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- </w:t>
            </w:r>
            <w:r w:rsidRPr="00685161">
              <w:rPr>
                <w:rFonts w:ascii="Times New Roman" w:hAnsi="Times New Roman" w:cs="Times New Roman"/>
                <w:b/>
                <w:sz w:val="28"/>
                <w:szCs w:val="28"/>
              </w:rPr>
              <w:t>Thời gian: 90 phút</w:t>
            </w:r>
          </w:p>
          <w:p w14:paraId="11A2BE23" w14:textId="5B01B307" w:rsidR="008D1F3C" w:rsidRPr="00685161" w:rsidRDefault="008D1F3C" w:rsidP="003C178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b/>
                <w:sz w:val="28"/>
                <w:szCs w:val="28"/>
              </w:rPr>
              <w:t>Ngày kiểm tra:</w:t>
            </w:r>
            <w:r w:rsidR="00685161" w:rsidRPr="0068516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18/3/2023</w:t>
            </w:r>
          </w:p>
        </w:tc>
      </w:tr>
    </w:tbl>
    <w:p w14:paraId="141AD1F6" w14:textId="77777777" w:rsidR="00685161" w:rsidRDefault="00685161" w:rsidP="00685161">
      <w:pPr>
        <w:spacing w:after="0" w:line="276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14:paraId="5F66755F" w14:textId="63F576CC" w:rsidR="002D16A8" w:rsidRPr="00685161" w:rsidRDefault="00685161" w:rsidP="00685161">
      <w:pPr>
        <w:spacing w:after="0" w:line="36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F01F0E">
        <w:rPr>
          <w:rFonts w:ascii="Times New Roman" w:hAnsi="Times New Roman" w:cs="Times New Roman"/>
          <w:b/>
          <w:i/>
          <w:sz w:val="28"/>
          <w:szCs w:val="28"/>
        </w:rPr>
        <w:t xml:space="preserve">Lưu ý:  Học sinh ghi mã đề vào bài kiểm tra.     </w:t>
      </w:r>
    </w:p>
    <w:p w14:paraId="78B1A50F" w14:textId="611E6608" w:rsidR="00156B80" w:rsidRPr="00685161" w:rsidRDefault="001C3090" w:rsidP="00685161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685161">
        <w:rPr>
          <w:rFonts w:ascii="Times New Roman" w:hAnsi="Times New Roman" w:cs="Times New Roman"/>
          <w:b/>
          <w:sz w:val="28"/>
          <w:szCs w:val="28"/>
        </w:rPr>
        <w:t>I.</w:t>
      </w:r>
      <w:r w:rsidR="00156B80" w:rsidRPr="00685161">
        <w:rPr>
          <w:rFonts w:ascii="Times New Roman" w:hAnsi="Times New Roman" w:cs="Times New Roman"/>
          <w:b/>
          <w:sz w:val="28"/>
          <w:szCs w:val="28"/>
        </w:rPr>
        <w:t>Trắc nghiệ</w:t>
      </w:r>
      <w:r w:rsidRPr="00685161">
        <w:rPr>
          <w:rFonts w:ascii="Times New Roman" w:hAnsi="Times New Roman" w:cs="Times New Roman"/>
          <w:b/>
          <w:sz w:val="28"/>
          <w:szCs w:val="28"/>
        </w:rPr>
        <w:t>m (2đ):</w:t>
      </w:r>
      <w:r w:rsidR="00156B80" w:rsidRPr="00685161">
        <w:rPr>
          <w:rFonts w:ascii="Times New Roman" w:hAnsi="Times New Roman" w:cs="Times New Roman"/>
          <w:b/>
          <w:sz w:val="28"/>
          <w:szCs w:val="28"/>
        </w:rPr>
        <w:t xml:space="preserve"> Hãy chọn chữ cái đứng trước kết quả đúng</w:t>
      </w:r>
      <w:r w:rsidR="00685161">
        <w:rPr>
          <w:rFonts w:ascii="Times New Roman" w:hAnsi="Times New Roman" w:cs="Times New Roman"/>
          <w:b/>
          <w:sz w:val="28"/>
          <w:szCs w:val="28"/>
        </w:rPr>
        <w:t>.</w:t>
      </w:r>
    </w:p>
    <w:p w14:paraId="521631B3" w14:textId="618A0FDA" w:rsidR="00156B80" w:rsidRPr="00685161" w:rsidRDefault="00156B80" w:rsidP="00156B80">
      <w:pPr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b/>
          <w:sz w:val="28"/>
          <w:szCs w:val="28"/>
        </w:rPr>
        <w:t>Câu 1.</w:t>
      </w:r>
      <w:r w:rsidRPr="00685161">
        <w:rPr>
          <w:rFonts w:ascii="Times New Roman" w:hAnsi="Times New Roman" w:cs="Times New Roman"/>
          <w:sz w:val="28"/>
          <w:szCs w:val="28"/>
        </w:rPr>
        <w:t xml:space="preserve"> </w:t>
      </w:r>
      <w:r w:rsidR="00DF4A99" w:rsidRPr="00685161">
        <w:rPr>
          <w:rFonts w:ascii="Times New Roman" w:hAnsi="Times New Roman" w:cs="Times New Roman"/>
          <w:sz w:val="28"/>
          <w:szCs w:val="28"/>
        </w:rPr>
        <w:t>Từ đẳng thức 3.10</w:t>
      </w:r>
      <w:r w:rsidR="002203EC" w:rsidRPr="00685161">
        <w:rPr>
          <w:rFonts w:ascii="Times New Roman" w:hAnsi="Times New Roman" w:cs="Times New Roman"/>
          <w:sz w:val="28"/>
          <w:szCs w:val="28"/>
        </w:rPr>
        <w:t xml:space="preserve"> </w:t>
      </w:r>
      <w:r w:rsidR="00DF4A99" w:rsidRPr="00685161">
        <w:rPr>
          <w:rFonts w:ascii="Times New Roman" w:hAnsi="Times New Roman" w:cs="Times New Roman"/>
          <w:sz w:val="28"/>
          <w:szCs w:val="28"/>
        </w:rPr>
        <w:t>=</w:t>
      </w:r>
      <w:r w:rsidR="002203EC" w:rsidRPr="00685161">
        <w:rPr>
          <w:rFonts w:ascii="Times New Roman" w:hAnsi="Times New Roman" w:cs="Times New Roman"/>
          <w:sz w:val="28"/>
          <w:szCs w:val="28"/>
        </w:rPr>
        <w:t xml:space="preserve"> </w:t>
      </w:r>
      <w:r w:rsidR="00DF4A99" w:rsidRPr="00685161">
        <w:rPr>
          <w:rFonts w:ascii="Times New Roman" w:hAnsi="Times New Roman" w:cs="Times New Roman"/>
          <w:sz w:val="28"/>
          <w:szCs w:val="28"/>
        </w:rPr>
        <w:t>5.6 lập được tỉ lệ thức nào sau đây:</w:t>
      </w:r>
    </w:p>
    <w:p w14:paraId="387D869B" w14:textId="7ABB1320" w:rsidR="00DF4A99" w:rsidRPr="00685161" w:rsidRDefault="00C14CC8" w:rsidP="00DF4A9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position w:val="-24"/>
          <w:sz w:val="28"/>
          <w:szCs w:val="28"/>
        </w:rPr>
        <w:object w:dxaOrig="780" w:dyaOrig="639" w14:anchorId="1368ED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5pt;height:32.2pt" o:ole="">
            <v:imagedata r:id="rId5" o:title=""/>
          </v:shape>
          <o:OLEObject Type="Embed" ProgID="Equation.DSMT4" ShapeID="_x0000_i1025" DrawAspect="Content" ObjectID="_1762111593" r:id="rId6"/>
        </w:object>
      </w:r>
      <w:r w:rsidR="00DF4A99" w:rsidRPr="00685161">
        <w:rPr>
          <w:rFonts w:ascii="Times New Roman" w:hAnsi="Times New Roman" w:cs="Times New Roman"/>
          <w:sz w:val="28"/>
          <w:szCs w:val="28"/>
        </w:rPr>
        <w:t xml:space="preserve">            B. </w:t>
      </w:r>
      <w:r w:rsidRPr="00685161">
        <w:rPr>
          <w:rFonts w:ascii="Times New Roman" w:hAnsi="Times New Roman" w:cs="Times New Roman"/>
          <w:position w:val="-24"/>
          <w:sz w:val="28"/>
          <w:szCs w:val="28"/>
        </w:rPr>
        <w:object w:dxaOrig="800" w:dyaOrig="639" w14:anchorId="3B7D14A9">
          <v:shape id="_x0000_i1026" type="#_x0000_t75" style="width:40.3pt;height:32.2pt" o:ole="">
            <v:imagedata r:id="rId7" o:title=""/>
          </v:shape>
          <o:OLEObject Type="Embed" ProgID="Equation.DSMT4" ShapeID="_x0000_i1026" DrawAspect="Content" ObjectID="_1762111594" r:id="rId8"/>
        </w:object>
      </w:r>
      <w:r w:rsidR="00DF4A99" w:rsidRPr="00685161">
        <w:rPr>
          <w:rFonts w:ascii="Times New Roman" w:hAnsi="Times New Roman" w:cs="Times New Roman"/>
          <w:sz w:val="28"/>
          <w:szCs w:val="28"/>
        </w:rPr>
        <w:t xml:space="preserve">             C. </w:t>
      </w:r>
      <w:r w:rsidRPr="00685161">
        <w:rPr>
          <w:rFonts w:ascii="Times New Roman" w:hAnsi="Times New Roman" w:cs="Times New Roman"/>
          <w:position w:val="-24"/>
          <w:sz w:val="28"/>
          <w:szCs w:val="28"/>
        </w:rPr>
        <w:object w:dxaOrig="780" w:dyaOrig="639" w14:anchorId="488E76A1">
          <v:shape id="_x0000_i1027" type="#_x0000_t75" style="width:38.75pt;height:32.2pt" o:ole="">
            <v:imagedata r:id="rId9" o:title=""/>
          </v:shape>
          <o:OLEObject Type="Embed" ProgID="Equation.DSMT4" ShapeID="_x0000_i1027" DrawAspect="Content" ObjectID="_1762111595" r:id="rId10"/>
        </w:object>
      </w:r>
      <w:r w:rsidR="00DF4A99" w:rsidRPr="00685161">
        <w:rPr>
          <w:rFonts w:ascii="Times New Roman" w:hAnsi="Times New Roman" w:cs="Times New Roman"/>
          <w:sz w:val="28"/>
          <w:szCs w:val="28"/>
        </w:rPr>
        <w:t xml:space="preserve">          D. </w:t>
      </w:r>
      <w:r w:rsidRPr="00685161">
        <w:rPr>
          <w:rFonts w:ascii="Times New Roman" w:hAnsi="Times New Roman" w:cs="Times New Roman"/>
          <w:position w:val="-24"/>
          <w:sz w:val="28"/>
          <w:szCs w:val="28"/>
        </w:rPr>
        <w:object w:dxaOrig="800" w:dyaOrig="639" w14:anchorId="1C69D329">
          <v:shape id="_x0000_i1028" type="#_x0000_t75" style="width:40.3pt;height:32.2pt" o:ole="">
            <v:imagedata r:id="rId11" o:title=""/>
          </v:shape>
          <o:OLEObject Type="Embed" ProgID="Equation.DSMT4" ShapeID="_x0000_i1028" DrawAspect="Content" ObjectID="_1762111596" r:id="rId12"/>
        </w:object>
      </w:r>
    </w:p>
    <w:p w14:paraId="42A1B556" w14:textId="1DFA8B3E" w:rsidR="00B66F8E" w:rsidRPr="00685161" w:rsidRDefault="00DF4A99" w:rsidP="00B66F8E">
      <w:pPr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b/>
          <w:sz w:val="28"/>
          <w:szCs w:val="28"/>
        </w:rPr>
        <w:t>Câu 2.</w:t>
      </w:r>
      <w:r w:rsidRPr="00685161">
        <w:rPr>
          <w:rFonts w:ascii="Times New Roman" w:hAnsi="Times New Roman" w:cs="Times New Roman"/>
          <w:sz w:val="28"/>
          <w:szCs w:val="28"/>
        </w:rPr>
        <w:t xml:space="preserve"> Từ tỉ lệ thức</w:t>
      </w:r>
      <w:r w:rsidR="00B66F8E" w:rsidRPr="00685161">
        <w:rPr>
          <w:rFonts w:ascii="Times New Roman" w:hAnsi="Times New Roman" w:cs="Times New Roman"/>
          <w:sz w:val="28"/>
          <w:szCs w:val="28"/>
        </w:rPr>
        <w:t xml:space="preserve"> </w:t>
      </w:r>
      <w:r w:rsidR="00C14CC8" w:rsidRPr="00685161">
        <w:rPr>
          <w:rFonts w:ascii="Times New Roman" w:hAnsi="Times New Roman" w:cs="Times New Roman"/>
          <w:position w:val="-24"/>
          <w:sz w:val="28"/>
          <w:szCs w:val="28"/>
        </w:rPr>
        <w:object w:dxaOrig="700" w:dyaOrig="620" w14:anchorId="22D6891D">
          <v:shape id="_x0000_i1029" type="#_x0000_t75" style="width:35.25pt;height:31.2pt" o:ole="">
            <v:imagedata r:id="rId13" o:title=""/>
          </v:shape>
          <o:OLEObject Type="Embed" ProgID="Equation.DSMT4" ShapeID="_x0000_i1029" DrawAspect="Content" ObjectID="_1762111597" r:id="rId14"/>
        </w:object>
      </w:r>
      <w:r w:rsidR="00B66F8E" w:rsidRPr="00685161">
        <w:rPr>
          <w:rFonts w:ascii="Times New Roman" w:hAnsi="Times New Roman" w:cs="Times New Roman"/>
          <w:sz w:val="28"/>
          <w:szCs w:val="28"/>
        </w:rPr>
        <w:t>ta có:</w:t>
      </w:r>
    </w:p>
    <w:p w14:paraId="50B67397" w14:textId="4277C2D5" w:rsidR="00B66F8E" w:rsidRPr="00685161" w:rsidRDefault="00B66F8E" w:rsidP="00B66F8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sz w:val="28"/>
          <w:szCs w:val="28"/>
        </w:rPr>
        <w:t xml:space="preserve">a = c               B. ab = cd              C. </w:t>
      </w:r>
      <w:r w:rsidR="00C14CC8" w:rsidRPr="00685161">
        <w:rPr>
          <w:rFonts w:ascii="Times New Roman" w:hAnsi="Times New Roman" w:cs="Times New Roman"/>
          <w:position w:val="-24"/>
          <w:sz w:val="28"/>
          <w:szCs w:val="28"/>
        </w:rPr>
        <w:object w:dxaOrig="700" w:dyaOrig="620" w14:anchorId="1B56E060">
          <v:shape id="_x0000_i1030" type="#_x0000_t75" style="width:35.25pt;height:31.2pt" o:ole="">
            <v:imagedata r:id="rId15" o:title=""/>
          </v:shape>
          <o:OLEObject Type="Embed" ProgID="Equation.DSMT4" ShapeID="_x0000_i1030" DrawAspect="Content" ObjectID="_1762111598" r:id="rId16"/>
        </w:object>
      </w:r>
      <w:r w:rsidRPr="00685161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685161">
        <w:rPr>
          <w:rFonts w:ascii="Times New Roman" w:hAnsi="Times New Roman" w:cs="Times New Roman"/>
          <w:color w:val="FF0000"/>
          <w:sz w:val="28"/>
          <w:szCs w:val="28"/>
        </w:rPr>
        <w:t>D.</w:t>
      </w:r>
      <w:r w:rsidRPr="00685161">
        <w:rPr>
          <w:rFonts w:ascii="Times New Roman" w:hAnsi="Times New Roman" w:cs="Times New Roman"/>
          <w:sz w:val="28"/>
          <w:szCs w:val="28"/>
        </w:rPr>
        <w:t xml:space="preserve"> </w:t>
      </w:r>
      <w:r w:rsidR="00C14CC8" w:rsidRPr="00685161">
        <w:rPr>
          <w:rFonts w:ascii="Times New Roman" w:hAnsi="Times New Roman" w:cs="Times New Roman"/>
          <w:position w:val="-24"/>
          <w:sz w:val="28"/>
          <w:szCs w:val="28"/>
        </w:rPr>
        <w:object w:dxaOrig="1520" w:dyaOrig="620" w14:anchorId="6EEA773F">
          <v:shape id="_x0000_i1031" type="#_x0000_t75" style="width:76.05pt;height:31.2pt" o:ole="">
            <v:imagedata r:id="rId17" o:title=""/>
          </v:shape>
          <o:OLEObject Type="Embed" ProgID="Equation.DSMT4" ShapeID="_x0000_i1031" DrawAspect="Content" ObjectID="_1762111599" r:id="rId18"/>
        </w:object>
      </w:r>
    </w:p>
    <w:p w14:paraId="027D4F69" w14:textId="2E4F1534" w:rsidR="002203EC" w:rsidRPr="00685161" w:rsidRDefault="002203EC" w:rsidP="002203EC">
      <w:pPr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b/>
          <w:sz w:val="28"/>
          <w:szCs w:val="28"/>
        </w:rPr>
        <w:t>Câu 3.</w:t>
      </w:r>
      <w:r w:rsidRPr="00685161">
        <w:rPr>
          <w:rFonts w:ascii="Times New Roman" w:hAnsi="Times New Roman" w:cs="Times New Roman"/>
          <w:sz w:val="28"/>
          <w:szCs w:val="28"/>
        </w:rPr>
        <w:t xml:space="preserve"> Giá trị của x trong tỉ lệ thức </w:t>
      </w:r>
      <w:r w:rsidR="00C14CC8" w:rsidRPr="00685161">
        <w:rPr>
          <w:rFonts w:ascii="Times New Roman" w:hAnsi="Times New Roman" w:cs="Times New Roman"/>
          <w:position w:val="-24"/>
          <w:sz w:val="28"/>
          <w:szCs w:val="28"/>
        </w:rPr>
        <w:object w:dxaOrig="859" w:dyaOrig="639" w14:anchorId="33EDAAD1">
          <v:shape id="_x0000_i1032" type="#_x0000_t75" style="width:42.8pt;height:32.2pt" o:ole="">
            <v:imagedata r:id="rId19" o:title=""/>
          </v:shape>
          <o:OLEObject Type="Embed" ProgID="Equation.DSMT4" ShapeID="_x0000_i1032" DrawAspect="Content" ObjectID="_1762111600" r:id="rId20"/>
        </w:object>
      </w:r>
      <w:r w:rsidRPr="00685161">
        <w:rPr>
          <w:rFonts w:ascii="Times New Roman" w:hAnsi="Times New Roman" w:cs="Times New Roman"/>
          <w:sz w:val="28"/>
          <w:szCs w:val="28"/>
        </w:rPr>
        <w:t>là:</w:t>
      </w:r>
    </w:p>
    <w:p w14:paraId="1C5C23AC" w14:textId="77777777" w:rsidR="002203EC" w:rsidRPr="00685161" w:rsidRDefault="002203EC" w:rsidP="002203EC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sz w:val="28"/>
          <w:szCs w:val="28"/>
        </w:rPr>
        <w:t>x = -4</w:t>
      </w:r>
      <w:r w:rsidR="001C3090" w:rsidRPr="00685161">
        <w:rPr>
          <w:rFonts w:ascii="Times New Roman" w:hAnsi="Times New Roman" w:cs="Times New Roman"/>
          <w:sz w:val="28"/>
          <w:szCs w:val="28"/>
        </w:rPr>
        <w:t xml:space="preserve"> </w:t>
      </w:r>
      <w:r w:rsidR="001C3090" w:rsidRPr="00685161">
        <w:rPr>
          <w:rFonts w:ascii="Times New Roman" w:hAnsi="Times New Roman" w:cs="Times New Roman"/>
          <w:sz w:val="28"/>
          <w:szCs w:val="28"/>
        </w:rPr>
        <w:tab/>
      </w:r>
      <w:r w:rsidR="001C3090" w:rsidRPr="00685161">
        <w:rPr>
          <w:rFonts w:ascii="Times New Roman" w:hAnsi="Times New Roman" w:cs="Times New Roman"/>
          <w:sz w:val="28"/>
          <w:szCs w:val="28"/>
        </w:rPr>
        <w:tab/>
      </w:r>
      <w:r w:rsidR="001C3090" w:rsidRPr="00685161">
        <w:rPr>
          <w:rFonts w:ascii="Times New Roman" w:hAnsi="Times New Roman" w:cs="Times New Roman"/>
          <w:color w:val="FF0000"/>
          <w:sz w:val="28"/>
          <w:szCs w:val="28"/>
        </w:rPr>
        <w:t>B.</w:t>
      </w:r>
      <w:r w:rsidR="001C3090" w:rsidRPr="00685161">
        <w:rPr>
          <w:rFonts w:ascii="Times New Roman" w:hAnsi="Times New Roman" w:cs="Times New Roman"/>
          <w:sz w:val="28"/>
          <w:szCs w:val="28"/>
        </w:rPr>
        <w:t xml:space="preserve"> x = -8</w:t>
      </w:r>
      <w:r w:rsidR="001C3090" w:rsidRPr="00685161">
        <w:rPr>
          <w:rFonts w:ascii="Times New Roman" w:hAnsi="Times New Roman" w:cs="Times New Roman"/>
          <w:sz w:val="28"/>
          <w:szCs w:val="28"/>
        </w:rPr>
        <w:tab/>
      </w:r>
      <w:r w:rsidR="00703792" w:rsidRPr="00685161">
        <w:rPr>
          <w:rFonts w:ascii="Times New Roman" w:hAnsi="Times New Roman" w:cs="Times New Roman"/>
          <w:sz w:val="28"/>
          <w:szCs w:val="28"/>
        </w:rPr>
        <w:t xml:space="preserve">     C. x = 8</w:t>
      </w:r>
      <w:r w:rsidR="00703792" w:rsidRPr="00685161">
        <w:rPr>
          <w:rFonts w:ascii="Times New Roman" w:hAnsi="Times New Roman" w:cs="Times New Roman"/>
          <w:sz w:val="28"/>
          <w:szCs w:val="28"/>
        </w:rPr>
        <w:tab/>
        <w:t xml:space="preserve">         D. x = -</w:t>
      </w:r>
      <w:r w:rsidR="001C3090" w:rsidRPr="00685161">
        <w:rPr>
          <w:rFonts w:ascii="Times New Roman" w:hAnsi="Times New Roman" w:cs="Times New Roman"/>
          <w:sz w:val="28"/>
          <w:szCs w:val="28"/>
        </w:rPr>
        <w:t>2</w:t>
      </w:r>
    </w:p>
    <w:p w14:paraId="15D13DA1" w14:textId="77777777" w:rsidR="001C3090" w:rsidRPr="00685161" w:rsidRDefault="001C3090" w:rsidP="001C3090">
      <w:pPr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b/>
          <w:sz w:val="28"/>
          <w:szCs w:val="28"/>
        </w:rPr>
        <w:t>Câu 4.</w:t>
      </w:r>
      <w:r w:rsidRPr="00685161">
        <w:rPr>
          <w:rFonts w:ascii="Times New Roman" w:hAnsi="Times New Roman" w:cs="Times New Roman"/>
          <w:sz w:val="28"/>
          <w:szCs w:val="28"/>
        </w:rPr>
        <w:t xml:space="preserve"> Đa thức nào sau đây là đa thức 1 biến:</w:t>
      </w:r>
    </w:p>
    <w:p w14:paraId="17360030" w14:textId="5213EB9F" w:rsidR="001C3090" w:rsidRPr="00685161" w:rsidRDefault="00C14CC8" w:rsidP="001C3090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 w:rsidRPr="00C14CC8">
        <w:rPr>
          <w:rFonts w:ascii="Times New Roman" w:hAnsi="Times New Roman" w:cs="Times New Roman"/>
          <w:position w:val="-12"/>
          <w:sz w:val="28"/>
          <w:szCs w:val="28"/>
        </w:rPr>
        <w:object w:dxaOrig="1359" w:dyaOrig="360" w14:anchorId="3FBEE260">
          <v:shape id="_x0000_i1033" type="#_x0000_t75" style="width:67.95pt;height:18.65pt" o:ole="">
            <v:imagedata r:id="rId21" o:title=""/>
          </v:shape>
          <o:OLEObject Type="Embed" ProgID="Equation.DSMT4" ShapeID="_x0000_i1033" DrawAspect="Content" ObjectID="_1762111601" r:id="rId22"/>
        </w:object>
      </w:r>
      <w:r w:rsidR="001C3090" w:rsidRPr="00685161">
        <w:rPr>
          <w:rFonts w:ascii="Times New Roman" w:hAnsi="Times New Roman" w:cs="Times New Roman"/>
          <w:sz w:val="28"/>
          <w:szCs w:val="28"/>
        </w:rPr>
        <w:t xml:space="preserve">     B. </w:t>
      </w:r>
      <w:r w:rsidRPr="00C14CC8">
        <w:rPr>
          <w:rFonts w:ascii="Times New Roman" w:hAnsi="Times New Roman" w:cs="Times New Roman"/>
          <w:position w:val="-12"/>
          <w:sz w:val="28"/>
          <w:szCs w:val="28"/>
        </w:rPr>
        <w:object w:dxaOrig="940" w:dyaOrig="380" w14:anchorId="18FF5D89">
          <v:shape id="_x0000_i1034" type="#_x0000_t75" style="width:46.85pt;height:19.15pt" o:ole="">
            <v:imagedata r:id="rId23" o:title=""/>
          </v:shape>
          <o:OLEObject Type="Embed" ProgID="Equation.DSMT4" ShapeID="_x0000_i1034" DrawAspect="Content" ObjectID="_1762111602" r:id="rId24"/>
        </w:object>
      </w:r>
      <w:r w:rsidR="00110649" w:rsidRPr="00685161">
        <w:rPr>
          <w:rFonts w:ascii="Times New Roman" w:hAnsi="Times New Roman" w:cs="Times New Roman"/>
          <w:sz w:val="28"/>
          <w:szCs w:val="28"/>
        </w:rPr>
        <w:t xml:space="preserve">         </w:t>
      </w:r>
      <w:r w:rsidR="00110649" w:rsidRPr="00685161">
        <w:rPr>
          <w:rFonts w:ascii="Times New Roman" w:hAnsi="Times New Roman" w:cs="Times New Roman"/>
          <w:color w:val="FF0000"/>
          <w:sz w:val="28"/>
          <w:szCs w:val="28"/>
        </w:rPr>
        <w:t>C.</w:t>
      </w:r>
      <w:r w:rsidRPr="00685161">
        <w:rPr>
          <w:rFonts w:ascii="Times New Roman" w:hAnsi="Times New Roman" w:cs="Times New Roman"/>
          <w:position w:val="-6"/>
          <w:sz w:val="28"/>
          <w:szCs w:val="28"/>
        </w:rPr>
        <w:object w:dxaOrig="1280" w:dyaOrig="360" w14:anchorId="17B41063">
          <v:shape id="_x0000_i1035" type="#_x0000_t75" style="width:62.95pt;height:18.65pt" o:ole="">
            <v:imagedata r:id="rId25" o:title=""/>
          </v:shape>
          <o:OLEObject Type="Embed" ProgID="Equation.DSMT4" ShapeID="_x0000_i1035" DrawAspect="Content" ObjectID="_1762111603" r:id="rId26"/>
        </w:object>
      </w:r>
      <w:r w:rsidR="00110649" w:rsidRPr="00685161">
        <w:rPr>
          <w:rFonts w:ascii="Times New Roman" w:hAnsi="Times New Roman" w:cs="Times New Roman"/>
          <w:sz w:val="28"/>
          <w:szCs w:val="28"/>
        </w:rPr>
        <w:t xml:space="preserve">       D. </w:t>
      </w:r>
      <w:r w:rsidRPr="00C14CC8">
        <w:rPr>
          <w:rFonts w:ascii="Times New Roman" w:hAnsi="Times New Roman" w:cs="Times New Roman"/>
          <w:position w:val="-12"/>
          <w:sz w:val="28"/>
          <w:szCs w:val="28"/>
        </w:rPr>
        <w:object w:dxaOrig="1820" w:dyaOrig="360" w14:anchorId="71E5619B">
          <v:shape id="_x0000_i1036" type="#_x0000_t75" style="width:90.65pt;height:18.65pt" o:ole="">
            <v:imagedata r:id="rId27" o:title=""/>
          </v:shape>
          <o:OLEObject Type="Embed" ProgID="Equation.DSMT4" ShapeID="_x0000_i1036" DrawAspect="Content" ObjectID="_1762111604" r:id="rId28"/>
        </w:object>
      </w:r>
    </w:p>
    <w:p w14:paraId="0DB1FBD8" w14:textId="6A8A1187" w:rsidR="00110649" w:rsidRPr="00685161" w:rsidRDefault="00110649" w:rsidP="00110649">
      <w:pPr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b/>
          <w:sz w:val="28"/>
          <w:szCs w:val="28"/>
        </w:rPr>
        <w:t>Câu 5.</w:t>
      </w:r>
      <w:r w:rsidRPr="00685161">
        <w:rPr>
          <w:rFonts w:ascii="Times New Roman" w:hAnsi="Times New Roman" w:cs="Times New Roman"/>
          <w:sz w:val="28"/>
          <w:szCs w:val="28"/>
        </w:rPr>
        <w:t xml:space="preserve"> Giá trị của biểu thức </w:t>
      </w:r>
      <w:r w:rsidR="00C14CC8" w:rsidRPr="00C14CC8">
        <w:rPr>
          <w:rFonts w:ascii="Times New Roman" w:hAnsi="Times New Roman" w:cs="Times New Roman"/>
          <w:position w:val="-12"/>
          <w:sz w:val="28"/>
          <w:szCs w:val="28"/>
        </w:rPr>
        <w:object w:dxaOrig="2120" w:dyaOrig="420" w14:anchorId="07DE67A1">
          <v:shape id="_x0000_i1037" type="#_x0000_t75" style="width:105.75pt;height:21.65pt" o:ole="">
            <v:imagedata r:id="rId29" o:title=""/>
          </v:shape>
          <o:OLEObject Type="Embed" ProgID="Equation.DSMT4" ShapeID="_x0000_i1037" DrawAspect="Content" ObjectID="_1762111605" r:id="rId30"/>
        </w:object>
      </w:r>
      <w:r w:rsidR="00D4502D">
        <w:rPr>
          <w:rFonts w:ascii="Times New Roman" w:hAnsi="Times New Roman" w:cs="Times New Roman"/>
          <w:sz w:val="28"/>
          <w:szCs w:val="28"/>
        </w:rPr>
        <w:t xml:space="preserve"> </w:t>
      </w:r>
      <w:r w:rsidRPr="00685161">
        <w:rPr>
          <w:rFonts w:ascii="Times New Roman" w:hAnsi="Times New Roman" w:cs="Times New Roman"/>
          <w:sz w:val="28"/>
          <w:szCs w:val="28"/>
        </w:rPr>
        <w:t>tạ</w:t>
      </w:r>
      <w:r w:rsidR="00865F35" w:rsidRPr="00685161">
        <w:rPr>
          <w:rFonts w:ascii="Times New Roman" w:hAnsi="Times New Roman" w:cs="Times New Roman"/>
          <w:sz w:val="28"/>
          <w:szCs w:val="28"/>
        </w:rPr>
        <w:t xml:space="preserve">i x= -2 </w:t>
      </w:r>
      <w:r w:rsidRPr="00685161">
        <w:rPr>
          <w:rFonts w:ascii="Times New Roman" w:hAnsi="Times New Roman" w:cs="Times New Roman"/>
          <w:sz w:val="28"/>
          <w:szCs w:val="28"/>
        </w:rPr>
        <w:t>là:</w:t>
      </w:r>
    </w:p>
    <w:p w14:paraId="00174F1C" w14:textId="77777777" w:rsidR="00110649" w:rsidRPr="00685161" w:rsidRDefault="00865F35" w:rsidP="00110649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sz w:val="28"/>
          <w:szCs w:val="28"/>
        </w:rPr>
        <w:t>-18</w:t>
      </w:r>
      <w:r w:rsidR="00E50E35" w:rsidRPr="00685161">
        <w:rPr>
          <w:rFonts w:ascii="Times New Roman" w:hAnsi="Times New Roman" w:cs="Times New Roman"/>
          <w:sz w:val="28"/>
          <w:szCs w:val="28"/>
        </w:rPr>
        <w:t xml:space="preserve">                       B. -26</w:t>
      </w:r>
      <w:r w:rsidR="003D1AE5" w:rsidRPr="00685161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3D1AE5" w:rsidRPr="00685161">
        <w:rPr>
          <w:rFonts w:ascii="Times New Roman" w:hAnsi="Times New Roman" w:cs="Times New Roman"/>
          <w:color w:val="FF0000"/>
          <w:sz w:val="28"/>
          <w:szCs w:val="28"/>
        </w:rPr>
        <w:t>C.</w:t>
      </w:r>
      <w:r w:rsidR="003D1AE5" w:rsidRPr="00685161">
        <w:rPr>
          <w:rFonts w:ascii="Times New Roman" w:hAnsi="Times New Roman" w:cs="Times New Roman"/>
          <w:sz w:val="28"/>
          <w:szCs w:val="28"/>
        </w:rPr>
        <w:t xml:space="preserve"> </w:t>
      </w:r>
      <w:r w:rsidRPr="00685161">
        <w:rPr>
          <w:rFonts w:ascii="Times New Roman" w:hAnsi="Times New Roman" w:cs="Times New Roman"/>
          <w:sz w:val="28"/>
          <w:szCs w:val="28"/>
        </w:rPr>
        <w:t>-</w:t>
      </w:r>
      <w:r w:rsidR="003D1AE5" w:rsidRPr="00685161">
        <w:rPr>
          <w:rFonts w:ascii="Times New Roman" w:hAnsi="Times New Roman" w:cs="Times New Roman"/>
          <w:sz w:val="28"/>
          <w:szCs w:val="28"/>
        </w:rPr>
        <w:t>1</w:t>
      </w:r>
      <w:r w:rsidRPr="00685161">
        <w:rPr>
          <w:rFonts w:ascii="Times New Roman" w:hAnsi="Times New Roman" w:cs="Times New Roman"/>
          <w:sz w:val="28"/>
          <w:szCs w:val="28"/>
        </w:rPr>
        <w:t>0</w:t>
      </w:r>
      <w:r w:rsidR="00E50E35" w:rsidRPr="00685161">
        <w:rPr>
          <w:rFonts w:ascii="Times New Roman" w:hAnsi="Times New Roman" w:cs="Times New Roman"/>
          <w:sz w:val="28"/>
          <w:szCs w:val="28"/>
        </w:rPr>
        <w:t xml:space="preserve">                      D. 10</w:t>
      </w:r>
    </w:p>
    <w:p w14:paraId="19429D25" w14:textId="24B5C623" w:rsidR="00110649" w:rsidRPr="00685161" w:rsidRDefault="00110649" w:rsidP="00110649">
      <w:pPr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b/>
          <w:sz w:val="28"/>
          <w:szCs w:val="28"/>
        </w:rPr>
        <w:t>Câu 6.</w:t>
      </w:r>
      <w:r w:rsidR="00865F35" w:rsidRPr="00685161">
        <w:rPr>
          <w:rFonts w:ascii="Times New Roman" w:hAnsi="Times New Roman" w:cs="Times New Roman"/>
          <w:sz w:val="28"/>
          <w:szCs w:val="28"/>
        </w:rPr>
        <w:t xml:space="preserve"> Đ</w:t>
      </w:r>
      <w:r w:rsidRPr="00685161">
        <w:rPr>
          <w:rFonts w:ascii="Times New Roman" w:hAnsi="Times New Roman" w:cs="Times New Roman"/>
          <w:sz w:val="28"/>
          <w:szCs w:val="28"/>
        </w:rPr>
        <w:t>ơn thức</w:t>
      </w:r>
      <w:r w:rsidR="00C14CC8" w:rsidRPr="00685161">
        <w:rPr>
          <w:rFonts w:ascii="Times New Roman" w:hAnsi="Times New Roman" w:cs="Times New Roman"/>
          <w:position w:val="-4"/>
          <w:sz w:val="28"/>
          <w:szCs w:val="28"/>
        </w:rPr>
        <w:object w:dxaOrig="600" w:dyaOrig="340" w14:anchorId="7A3A49C0">
          <v:shape id="_x0000_i1038" type="#_x0000_t75" style="width:30.2pt;height:17.6pt" o:ole="">
            <v:imagedata r:id="rId31" o:title=""/>
          </v:shape>
          <o:OLEObject Type="Embed" ProgID="Equation.DSMT4" ShapeID="_x0000_i1038" DrawAspect="Content" ObjectID="_1762111606" r:id="rId32"/>
        </w:object>
      </w:r>
      <w:r w:rsidR="00865F35" w:rsidRPr="00685161">
        <w:rPr>
          <w:rFonts w:ascii="Times New Roman" w:hAnsi="Times New Roman" w:cs="Times New Roman"/>
          <w:sz w:val="28"/>
          <w:szCs w:val="28"/>
        </w:rPr>
        <w:t>có</w:t>
      </w:r>
      <w:r w:rsidR="00794FFB" w:rsidRPr="00685161">
        <w:rPr>
          <w:rFonts w:ascii="Times New Roman" w:hAnsi="Times New Roman" w:cs="Times New Roman"/>
          <w:sz w:val="28"/>
          <w:szCs w:val="28"/>
        </w:rPr>
        <w:t>:</w:t>
      </w:r>
    </w:p>
    <w:p w14:paraId="2B936238" w14:textId="706E56B7" w:rsidR="00865F35" w:rsidRPr="00685161" w:rsidRDefault="00865F35" w:rsidP="00865F35">
      <w:pPr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sz w:val="28"/>
          <w:szCs w:val="28"/>
        </w:rPr>
        <w:t xml:space="preserve">     </w:t>
      </w:r>
      <w:r w:rsidRPr="00685161">
        <w:rPr>
          <w:rFonts w:ascii="Times New Roman" w:hAnsi="Times New Roman" w:cs="Times New Roman"/>
          <w:color w:val="FF0000"/>
          <w:sz w:val="28"/>
          <w:szCs w:val="28"/>
        </w:rPr>
        <w:t>A.</w:t>
      </w:r>
      <w:r w:rsidR="00685161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685161">
        <w:rPr>
          <w:rFonts w:ascii="Times New Roman" w:hAnsi="Times New Roman" w:cs="Times New Roman"/>
          <w:sz w:val="28"/>
          <w:szCs w:val="28"/>
        </w:rPr>
        <w:t xml:space="preserve">Hệ số là </w:t>
      </w:r>
      <w:r w:rsidR="003609A0">
        <w:rPr>
          <w:rFonts w:ascii="Times New Roman" w:hAnsi="Times New Roman" w:cs="Times New Roman"/>
          <w:sz w:val="28"/>
          <w:szCs w:val="28"/>
        </w:rPr>
        <w:t>-</w:t>
      </w:r>
      <w:r w:rsidR="00794FFB" w:rsidRPr="00685161">
        <w:rPr>
          <w:rFonts w:ascii="Times New Roman" w:hAnsi="Times New Roman" w:cs="Times New Roman"/>
          <w:sz w:val="28"/>
          <w:szCs w:val="28"/>
        </w:rPr>
        <w:t xml:space="preserve">4 và </w:t>
      </w:r>
      <w:r w:rsidRPr="00685161">
        <w:rPr>
          <w:rFonts w:ascii="Times New Roman" w:hAnsi="Times New Roman" w:cs="Times New Roman"/>
          <w:sz w:val="28"/>
          <w:szCs w:val="28"/>
        </w:rPr>
        <w:t xml:space="preserve">bậc là </w:t>
      </w:r>
      <w:r w:rsidR="00794FFB" w:rsidRPr="00685161">
        <w:rPr>
          <w:rFonts w:ascii="Times New Roman" w:hAnsi="Times New Roman" w:cs="Times New Roman"/>
          <w:sz w:val="28"/>
          <w:szCs w:val="28"/>
        </w:rPr>
        <w:t xml:space="preserve">3              </w:t>
      </w:r>
      <w:r w:rsidRPr="00685161">
        <w:rPr>
          <w:rFonts w:ascii="Times New Roman" w:hAnsi="Times New Roman" w:cs="Times New Roman"/>
          <w:sz w:val="28"/>
          <w:szCs w:val="28"/>
        </w:rPr>
        <w:t xml:space="preserve"> </w:t>
      </w:r>
      <w:r w:rsidR="00794FFB" w:rsidRPr="00685161">
        <w:rPr>
          <w:rFonts w:ascii="Times New Roman" w:hAnsi="Times New Roman" w:cs="Times New Roman"/>
          <w:sz w:val="28"/>
          <w:szCs w:val="28"/>
        </w:rPr>
        <w:t xml:space="preserve">  </w:t>
      </w:r>
      <w:r w:rsidR="003609A0">
        <w:rPr>
          <w:rFonts w:ascii="Times New Roman" w:hAnsi="Times New Roman" w:cs="Times New Roman"/>
          <w:sz w:val="28"/>
          <w:szCs w:val="28"/>
        </w:rPr>
        <w:tab/>
      </w:r>
      <w:r w:rsidR="00794FFB" w:rsidRPr="00685161">
        <w:rPr>
          <w:rFonts w:ascii="Times New Roman" w:hAnsi="Times New Roman" w:cs="Times New Roman"/>
          <w:sz w:val="28"/>
          <w:szCs w:val="28"/>
        </w:rPr>
        <w:t xml:space="preserve">B. </w:t>
      </w:r>
      <w:r w:rsidRPr="00685161">
        <w:rPr>
          <w:rFonts w:ascii="Times New Roman" w:hAnsi="Times New Roman" w:cs="Times New Roman"/>
          <w:sz w:val="28"/>
          <w:szCs w:val="28"/>
        </w:rPr>
        <w:t xml:space="preserve">Bậc là </w:t>
      </w:r>
      <w:r w:rsidR="00794FFB" w:rsidRPr="00685161">
        <w:rPr>
          <w:rFonts w:ascii="Times New Roman" w:hAnsi="Times New Roman" w:cs="Times New Roman"/>
          <w:sz w:val="28"/>
          <w:szCs w:val="28"/>
        </w:rPr>
        <w:t>-4 và</w:t>
      </w:r>
      <w:r w:rsidRPr="00685161">
        <w:rPr>
          <w:rFonts w:ascii="Times New Roman" w:hAnsi="Times New Roman" w:cs="Times New Roman"/>
          <w:sz w:val="28"/>
          <w:szCs w:val="28"/>
        </w:rPr>
        <w:t xml:space="preserve"> hệ số là 3</w:t>
      </w:r>
      <w:r w:rsidR="00794FFB" w:rsidRPr="00685161">
        <w:rPr>
          <w:rFonts w:ascii="Times New Roman" w:hAnsi="Times New Roman" w:cs="Times New Roman"/>
          <w:sz w:val="28"/>
          <w:szCs w:val="28"/>
        </w:rPr>
        <w:t xml:space="preserve">           </w:t>
      </w:r>
    </w:p>
    <w:p w14:paraId="502BD44E" w14:textId="54019986" w:rsidR="00794FFB" w:rsidRPr="00685161" w:rsidRDefault="00865F35" w:rsidP="00865F35">
      <w:pPr>
        <w:ind w:left="360"/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sz w:val="28"/>
          <w:szCs w:val="28"/>
        </w:rPr>
        <w:t>C.</w:t>
      </w:r>
      <w:r w:rsidR="00685161">
        <w:rPr>
          <w:rFonts w:ascii="Times New Roman" w:hAnsi="Times New Roman" w:cs="Times New Roman"/>
          <w:sz w:val="28"/>
          <w:szCs w:val="28"/>
        </w:rPr>
        <w:t xml:space="preserve"> </w:t>
      </w:r>
      <w:r w:rsidRPr="00685161">
        <w:rPr>
          <w:rFonts w:ascii="Times New Roman" w:hAnsi="Times New Roman" w:cs="Times New Roman"/>
          <w:sz w:val="28"/>
          <w:szCs w:val="28"/>
        </w:rPr>
        <w:t xml:space="preserve">Hệ số là </w:t>
      </w:r>
      <w:r w:rsidR="00794FFB" w:rsidRPr="00685161">
        <w:rPr>
          <w:rFonts w:ascii="Times New Roman" w:hAnsi="Times New Roman" w:cs="Times New Roman"/>
          <w:sz w:val="28"/>
          <w:szCs w:val="28"/>
        </w:rPr>
        <w:t>4 và</w:t>
      </w:r>
      <w:r w:rsidRPr="00685161">
        <w:rPr>
          <w:rFonts w:ascii="Times New Roman" w:hAnsi="Times New Roman" w:cs="Times New Roman"/>
          <w:sz w:val="28"/>
          <w:szCs w:val="28"/>
        </w:rPr>
        <w:t xml:space="preserve"> bậc là </w:t>
      </w:r>
      <w:r w:rsidR="00794FFB" w:rsidRPr="00685161">
        <w:rPr>
          <w:rFonts w:ascii="Times New Roman" w:hAnsi="Times New Roman" w:cs="Times New Roman"/>
          <w:sz w:val="28"/>
          <w:szCs w:val="28"/>
        </w:rPr>
        <w:t xml:space="preserve">3           </w:t>
      </w:r>
      <w:r w:rsidRPr="00685161">
        <w:rPr>
          <w:rFonts w:ascii="Times New Roman" w:hAnsi="Times New Roman" w:cs="Times New Roman"/>
          <w:sz w:val="28"/>
          <w:szCs w:val="28"/>
        </w:rPr>
        <w:t xml:space="preserve">    </w:t>
      </w:r>
      <w:r w:rsidR="00794FFB" w:rsidRPr="00685161">
        <w:rPr>
          <w:rFonts w:ascii="Times New Roman" w:hAnsi="Times New Roman" w:cs="Times New Roman"/>
          <w:sz w:val="28"/>
          <w:szCs w:val="28"/>
        </w:rPr>
        <w:t xml:space="preserve">    </w:t>
      </w:r>
      <w:r w:rsidR="00685161">
        <w:rPr>
          <w:rFonts w:ascii="Times New Roman" w:hAnsi="Times New Roman" w:cs="Times New Roman"/>
          <w:sz w:val="28"/>
          <w:szCs w:val="28"/>
        </w:rPr>
        <w:t xml:space="preserve"> </w:t>
      </w:r>
      <w:r w:rsidR="003609A0">
        <w:rPr>
          <w:rFonts w:ascii="Times New Roman" w:hAnsi="Times New Roman" w:cs="Times New Roman"/>
          <w:sz w:val="28"/>
          <w:szCs w:val="28"/>
        </w:rPr>
        <w:tab/>
      </w:r>
      <w:r w:rsidR="00794FFB" w:rsidRPr="00685161">
        <w:rPr>
          <w:rFonts w:ascii="Times New Roman" w:hAnsi="Times New Roman" w:cs="Times New Roman"/>
          <w:sz w:val="28"/>
          <w:szCs w:val="28"/>
        </w:rPr>
        <w:t xml:space="preserve">D. </w:t>
      </w:r>
      <w:r w:rsidRPr="00685161">
        <w:rPr>
          <w:rFonts w:ascii="Times New Roman" w:hAnsi="Times New Roman" w:cs="Times New Roman"/>
          <w:sz w:val="28"/>
          <w:szCs w:val="28"/>
        </w:rPr>
        <w:t>Bậc là 4</w:t>
      </w:r>
      <w:r w:rsidR="00794FFB" w:rsidRPr="00685161">
        <w:rPr>
          <w:rFonts w:ascii="Times New Roman" w:hAnsi="Times New Roman" w:cs="Times New Roman"/>
          <w:sz w:val="28"/>
          <w:szCs w:val="28"/>
        </w:rPr>
        <w:t xml:space="preserve"> và</w:t>
      </w:r>
      <w:r w:rsidRPr="00685161">
        <w:rPr>
          <w:rFonts w:ascii="Times New Roman" w:hAnsi="Times New Roman" w:cs="Times New Roman"/>
          <w:sz w:val="28"/>
          <w:szCs w:val="28"/>
        </w:rPr>
        <w:t xml:space="preserve"> hệ số là 3</w:t>
      </w:r>
    </w:p>
    <w:p w14:paraId="3C7C936C" w14:textId="62BA2043" w:rsidR="00794FFB" w:rsidRPr="00685161" w:rsidRDefault="00794FFB" w:rsidP="00D4502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b/>
          <w:sz w:val="28"/>
          <w:szCs w:val="28"/>
        </w:rPr>
        <w:t>Câu 7.</w:t>
      </w:r>
      <w:r w:rsidRPr="00685161">
        <w:rPr>
          <w:rFonts w:ascii="Times New Roman" w:hAnsi="Times New Roman" w:cs="Times New Roman"/>
          <w:sz w:val="28"/>
          <w:szCs w:val="28"/>
        </w:rPr>
        <w:t xml:space="preserve"> Trong các bộ ba độ dài đoạn thẳng dưới đây, bộ ba nào </w:t>
      </w:r>
      <w:r w:rsidRPr="00685161">
        <w:rPr>
          <w:rFonts w:ascii="Times New Roman" w:hAnsi="Times New Roman" w:cs="Times New Roman"/>
          <w:b/>
          <w:i/>
          <w:sz w:val="28"/>
          <w:szCs w:val="28"/>
        </w:rPr>
        <w:t>không thể</w:t>
      </w:r>
      <w:r w:rsidRPr="00685161">
        <w:rPr>
          <w:rFonts w:ascii="Times New Roman" w:hAnsi="Times New Roman" w:cs="Times New Roman"/>
          <w:sz w:val="28"/>
          <w:szCs w:val="28"/>
        </w:rPr>
        <w:t xml:space="preserve"> là độ dài ba cạnh </w:t>
      </w:r>
      <w:r w:rsidR="00685161">
        <w:rPr>
          <w:rFonts w:ascii="Times New Roman" w:hAnsi="Times New Roman" w:cs="Times New Roman"/>
          <w:sz w:val="28"/>
          <w:szCs w:val="28"/>
        </w:rPr>
        <w:t>của một</w:t>
      </w:r>
      <w:r w:rsidRPr="00685161">
        <w:rPr>
          <w:rFonts w:ascii="Times New Roman" w:hAnsi="Times New Roman" w:cs="Times New Roman"/>
          <w:sz w:val="28"/>
          <w:szCs w:val="28"/>
        </w:rPr>
        <w:t xml:space="preserve"> tam giác:</w:t>
      </w:r>
    </w:p>
    <w:p w14:paraId="12305CF8" w14:textId="77777777" w:rsidR="00794FFB" w:rsidRPr="00685161" w:rsidRDefault="00794FFB" w:rsidP="00D4502D">
      <w:pPr>
        <w:pStyle w:val="ListParagraph"/>
        <w:numPr>
          <w:ilvl w:val="0"/>
          <w:numId w:val="1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sz w:val="28"/>
          <w:szCs w:val="28"/>
        </w:rPr>
        <w:t xml:space="preserve">3cm, 4cm, 5cm   </w:t>
      </w:r>
      <w:r w:rsidR="00204864" w:rsidRPr="00685161">
        <w:rPr>
          <w:rFonts w:ascii="Times New Roman" w:hAnsi="Times New Roman" w:cs="Times New Roman"/>
          <w:sz w:val="28"/>
          <w:szCs w:val="28"/>
        </w:rPr>
        <w:t xml:space="preserve"> </w:t>
      </w:r>
      <w:r w:rsidRPr="00685161">
        <w:rPr>
          <w:rFonts w:ascii="Times New Roman" w:hAnsi="Times New Roman" w:cs="Times New Roman"/>
          <w:sz w:val="28"/>
          <w:szCs w:val="28"/>
        </w:rPr>
        <w:t xml:space="preserve"> </w:t>
      </w:r>
      <w:r w:rsidR="00204864" w:rsidRPr="00685161">
        <w:rPr>
          <w:rFonts w:ascii="Times New Roman" w:hAnsi="Times New Roman" w:cs="Times New Roman"/>
          <w:sz w:val="28"/>
          <w:szCs w:val="28"/>
        </w:rPr>
        <w:t xml:space="preserve">   </w:t>
      </w:r>
      <w:r w:rsidRPr="00685161">
        <w:rPr>
          <w:rFonts w:ascii="Times New Roman" w:hAnsi="Times New Roman" w:cs="Times New Roman"/>
          <w:color w:val="FF0000"/>
          <w:sz w:val="28"/>
          <w:szCs w:val="28"/>
        </w:rPr>
        <w:t>B.</w:t>
      </w:r>
      <w:r w:rsidRPr="00685161">
        <w:rPr>
          <w:rFonts w:ascii="Times New Roman" w:hAnsi="Times New Roman" w:cs="Times New Roman"/>
          <w:sz w:val="28"/>
          <w:szCs w:val="28"/>
        </w:rPr>
        <w:t xml:space="preserve"> </w:t>
      </w:r>
      <w:r w:rsidR="008D48DE" w:rsidRPr="00685161">
        <w:rPr>
          <w:rFonts w:ascii="Times New Roman" w:hAnsi="Times New Roman" w:cs="Times New Roman"/>
          <w:sz w:val="28"/>
          <w:szCs w:val="28"/>
        </w:rPr>
        <w:t>1</w:t>
      </w:r>
      <w:r w:rsidRPr="00685161">
        <w:rPr>
          <w:rFonts w:ascii="Times New Roman" w:hAnsi="Times New Roman" w:cs="Times New Roman"/>
          <w:sz w:val="28"/>
          <w:szCs w:val="28"/>
        </w:rPr>
        <w:t>cm</w:t>
      </w:r>
      <w:r w:rsidR="00204864" w:rsidRPr="00685161">
        <w:rPr>
          <w:rFonts w:ascii="Times New Roman" w:hAnsi="Times New Roman" w:cs="Times New Roman"/>
          <w:sz w:val="28"/>
          <w:szCs w:val="28"/>
        </w:rPr>
        <w:t xml:space="preserve">, </w:t>
      </w:r>
      <w:r w:rsidR="008D48DE" w:rsidRPr="00685161">
        <w:rPr>
          <w:rFonts w:ascii="Times New Roman" w:hAnsi="Times New Roman" w:cs="Times New Roman"/>
          <w:sz w:val="28"/>
          <w:szCs w:val="28"/>
        </w:rPr>
        <w:t>2</w:t>
      </w:r>
      <w:r w:rsidR="00204864" w:rsidRPr="00685161">
        <w:rPr>
          <w:rFonts w:ascii="Times New Roman" w:hAnsi="Times New Roman" w:cs="Times New Roman"/>
          <w:sz w:val="28"/>
          <w:szCs w:val="28"/>
        </w:rPr>
        <w:t xml:space="preserve">cm, </w:t>
      </w:r>
      <w:r w:rsidR="008D48DE" w:rsidRPr="00685161">
        <w:rPr>
          <w:rFonts w:ascii="Times New Roman" w:hAnsi="Times New Roman" w:cs="Times New Roman"/>
          <w:sz w:val="28"/>
          <w:szCs w:val="28"/>
        </w:rPr>
        <w:t>3</w:t>
      </w:r>
      <w:r w:rsidR="00204864" w:rsidRPr="00685161">
        <w:rPr>
          <w:rFonts w:ascii="Times New Roman" w:hAnsi="Times New Roman" w:cs="Times New Roman"/>
          <w:sz w:val="28"/>
          <w:szCs w:val="28"/>
        </w:rPr>
        <w:t xml:space="preserve">cm       </w:t>
      </w:r>
      <w:r w:rsidR="00204864" w:rsidRPr="00685161">
        <w:rPr>
          <w:rFonts w:ascii="Times New Roman" w:hAnsi="Times New Roman" w:cs="Times New Roman"/>
          <w:color w:val="000000" w:themeColor="text1"/>
          <w:sz w:val="28"/>
          <w:szCs w:val="28"/>
        </w:rPr>
        <w:t>C.</w:t>
      </w:r>
      <w:r w:rsidR="00204864" w:rsidRPr="00685161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3D1AE5" w:rsidRPr="00685161">
        <w:rPr>
          <w:rFonts w:ascii="Times New Roman" w:hAnsi="Times New Roman" w:cs="Times New Roman"/>
          <w:sz w:val="28"/>
          <w:szCs w:val="28"/>
        </w:rPr>
        <w:t>5</w:t>
      </w:r>
      <w:r w:rsidR="00204864" w:rsidRPr="00685161">
        <w:rPr>
          <w:rFonts w:ascii="Times New Roman" w:hAnsi="Times New Roman" w:cs="Times New Roman"/>
          <w:sz w:val="28"/>
          <w:szCs w:val="28"/>
        </w:rPr>
        <w:t xml:space="preserve">cm, </w:t>
      </w:r>
      <w:r w:rsidR="003D1AE5" w:rsidRPr="00685161">
        <w:rPr>
          <w:rFonts w:ascii="Times New Roman" w:hAnsi="Times New Roman" w:cs="Times New Roman"/>
          <w:sz w:val="28"/>
          <w:szCs w:val="28"/>
        </w:rPr>
        <w:t>5</w:t>
      </w:r>
      <w:r w:rsidR="00204864" w:rsidRPr="00685161">
        <w:rPr>
          <w:rFonts w:ascii="Times New Roman" w:hAnsi="Times New Roman" w:cs="Times New Roman"/>
          <w:sz w:val="28"/>
          <w:szCs w:val="28"/>
        </w:rPr>
        <w:t xml:space="preserve">cm, </w:t>
      </w:r>
      <w:r w:rsidR="003D1AE5" w:rsidRPr="00685161">
        <w:rPr>
          <w:rFonts w:ascii="Times New Roman" w:hAnsi="Times New Roman" w:cs="Times New Roman"/>
          <w:sz w:val="28"/>
          <w:szCs w:val="28"/>
        </w:rPr>
        <w:t>5</w:t>
      </w:r>
      <w:r w:rsidR="00204864" w:rsidRPr="00685161">
        <w:rPr>
          <w:rFonts w:ascii="Times New Roman" w:hAnsi="Times New Roman" w:cs="Times New Roman"/>
          <w:sz w:val="28"/>
          <w:szCs w:val="28"/>
        </w:rPr>
        <w:t xml:space="preserve">cm       D. </w:t>
      </w:r>
      <w:r w:rsidR="008D48DE" w:rsidRPr="00685161">
        <w:rPr>
          <w:rFonts w:ascii="Times New Roman" w:hAnsi="Times New Roman" w:cs="Times New Roman"/>
          <w:sz w:val="28"/>
          <w:szCs w:val="28"/>
        </w:rPr>
        <w:t>3</w:t>
      </w:r>
      <w:r w:rsidR="00204864" w:rsidRPr="00685161">
        <w:rPr>
          <w:rFonts w:ascii="Times New Roman" w:hAnsi="Times New Roman" w:cs="Times New Roman"/>
          <w:sz w:val="28"/>
          <w:szCs w:val="28"/>
        </w:rPr>
        <w:t xml:space="preserve">cm, </w:t>
      </w:r>
      <w:r w:rsidR="008D48DE" w:rsidRPr="00685161">
        <w:rPr>
          <w:rFonts w:ascii="Times New Roman" w:hAnsi="Times New Roman" w:cs="Times New Roman"/>
          <w:sz w:val="28"/>
          <w:szCs w:val="28"/>
        </w:rPr>
        <w:t>5</w:t>
      </w:r>
      <w:r w:rsidR="00204864" w:rsidRPr="00685161">
        <w:rPr>
          <w:rFonts w:ascii="Times New Roman" w:hAnsi="Times New Roman" w:cs="Times New Roman"/>
          <w:sz w:val="28"/>
          <w:szCs w:val="28"/>
        </w:rPr>
        <w:t xml:space="preserve">cm, </w:t>
      </w:r>
      <w:r w:rsidR="008D48DE" w:rsidRPr="00685161">
        <w:rPr>
          <w:rFonts w:ascii="Times New Roman" w:hAnsi="Times New Roman" w:cs="Times New Roman"/>
          <w:sz w:val="28"/>
          <w:szCs w:val="28"/>
        </w:rPr>
        <w:t>6</w:t>
      </w:r>
      <w:r w:rsidR="00204864" w:rsidRPr="00685161">
        <w:rPr>
          <w:rFonts w:ascii="Times New Roman" w:hAnsi="Times New Roman" w:cs="Times New Roman"/>
          <w:sz w:val="28"/>
          <w:szCs w:val="28"/>
        </w:rPr>
        <w:t>cm</w:t>
      </w:r>
    </w:p>
    <w:p w14:paraId="646B5B8D" w14:textId="6A1E0288" w:rsidR="00204864" w:rsidRPr="00685161" w:rsidRDefault="00204864" w:rsidP="00D4502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b/>
          <w:sz w:val="28"/>
          <w:szCs w:val="28"/>
        </w:rPr>
        <w:t>Câu 8.</w:t>
      </w:r>
      <w:r w:rsidRPr="00685161">
        <w:rPr>
          <w:rFonts w:ascii="Times New Roman" w:hAnsi="Times New Roman" w:cs="Times New Roman"/>
          <w:sz w:val="28"/>
          <w:szCs w:val="28"/>
        </w:rPr>
        <w:t xml:space="preserve"> Trong tam giác ABC có </w:t>
      </w:r>
      <w:r w:rsidR="00C14CC8" w:rsidRPr="00685161">
        <w:rPr>
          <w:rFonts w:ascii="Times New Roman" w:hAnsi="Times New Roman" w:cs="Times New Roman"/>
          <w:position w:val="-10"/>
          <w:sz w:val="28"/>
          <w:szCs w:val="28"/>
        </w:rPr>
        <w:object w:dxaOrig="1960" w:dyaOrig="440" w14:anchorId="292C48C8">
          <v:shape id="_x0000_i1039" type="#_x0000_t75" style="width:97.7pt;height:22.15pt" o:ole="">
            <v:imagedata r:id="rId33" o:title=""/>
          </v:shape>
          <o:OLEObject Type="Embed" ProgID="Equation.DSMT4" ShapeID="_x0000_i1039" DrawAspect="Content" ObjectID="_1762111607" r:id="rId34"/>
        </w:object>
      </w:r>
      <w:r w:rsidRPr="00685161">
        <w:rPr>
          <w:rFonts w:ascii="Times New Roman" w:hAnsi="Times New Roman" w:cs="Times New Roman"/>
          <w:sz w:val="28"/>
          <w:szCs w:val="28"/>
        </w:rPr>
        <w:t>. Khi đó ta có:</w:t>
      </w:r>
    </w:p>
    <w:p w14:paraId="05A418AD" w14:textId="3CB160F3" w:rsidR="00204864" w:rsidRPr="00685161" w:rsidRDefault="00D4291E" w:rsidP="00D4502D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sz w:val="28"/>
          <w:szCs w:val="28"/>
        </w:rPr>
        <w:t>AB &lt;</w:t>
      </w:r>
      <w:r w:rsidR="00204864" w:rsidRPr="00685161">
        <w:rPr>
          <w:rFonts w:ascii="Times New Roman" w:hAnsi="Times New Roman" w:cs="Times New Roman"/>
          <w:sz w:val="28"/>
          <w:szCs w:val="28"/>
        </w:rPr>
        <w:t xml:space="preserve"> </w:t>
      </w:r>
      <w:r w:rsidR="00703792" w:rsidRPr="00685161">
        <w:rPr>
          <w:rFonts w:ascii="Times New Roman" w:hAnsi="Times New Roman" w:cs="Times New Roman"/>
          <w:sz w:val="28"/>
          <w:szCs w:val="28"/>
        </w:rPr>
        <w:t xml:space="preserve">AC </w:t>
      </w:r>
      <w:r w:rsidRPr="00685161">
        <w:rPr>
          <w:rFonts w:ascii="Times New Roman" w:hAnsi="Times New Roman" w:cs="Times New Roman"/>
          <w:sz w:val="28"/>
          <w:szCs w:val="28"/>
        </w:rPr>
        <w:t xml:space="preserve">         </w:t>
      </w:r>
      <w:r w:rsidR="00D4502D">
        <w:rPr>
          <w:rFonts w:ascii="Times New Roman" w:hAnsi="Times New Roman" w:cs="Times New Roman"/>
          <w:sz w:val="28"/>
          <w:szCs w:val="28"/>
        </w:rPr>
        <w:t xml:space="preserve">      </w:t>
      </w:r>
      <w:r w:rsidRPr="00685161">
        <w:rPr>
          <w:rFonts w:ascii="Times New Roman" w:hAnsi="Times New Roman" w:cs="Times New Roman"/>
          <w:sz w:val="28"/>
          <w:szCs w:val="28"/>
        </w:rPr>
        <w:t xml:space="preserve"> </w:t>
      </w:r>
      <w:r w:rsidRPr="00685161">
        <w:rPr>
          <w:rFonts w:ascii="Times New Roman" w:hAnsi="Times New Roman" w:cs="Times New Roman"/>
          <w:color w:val="FF0000"/>
          <w:sz w:val="28"/>
          <w:szCs w:val="28"/>
        </w:rPr>
        <w:t xml:space="preserve">B. </w:t>
      </w:r>
      <w:r w:rsidR="00D4502D">
        <w:rPr>
          <w:rFonts w:ascii="Times New Roman" w:hAnsi="Times New Roman" w:cs="Times New Roman"/>
          <w:sz w:val="28"/>
          <w:szCs w:val="28"/>
        </w:rPr>
        <w:t>BC</w:t>
      </w:r>
      <w:r w:rsidRPr="00685161">
        <w:rPr>
          <w:rFonts w:ascii="Times New Roman" w:hAnsi="Times New Roman" w:cs="Times New Roman"/>
          <w:sz w:val="28"/>
          <w:szCs w:val="28"/>
        </w:rPr>
        <w:t xml:space="preserve"> </w:t>
      </w:r>
      <w:r w:rsidR="00D4502D">
        <w:rPr>
          <w:rFonts w:ascii="Times New Roman" w:hAnsi="Times New Roman" w:cs="Times New Roman"/>
          <w:sz w:val="28"/>
          <w:szCs w:val="28"/>
        </w:rPr>
        <w:t>&lt;</w:t>
      </w:r>
      <w:r w:rsidR="00204864" w:rsidRPr="00685161">
        <w:rPr>
          <w:rFonts w:ascii="Times New Roman" w:hAnsi="Times New Roman" w:cs="Times New Roman"/>
          <w:sz w:val="28"/>
          <w:szCs w:val="28"/>
        </w:rPr>
        <w:t xml:space="preserve"> AC           </w:t>
      </w:r>
      <w:r w:rsidR="00D4502D">
        <w:rPr>
          <w:rFonts w:ascii="Times New Roman" w:hAnsi="Times New Roman" w:cs="Times New Roman"/>
          <w:sz w:val="28"/>
          <w:szCs w:val="28"/>
        </w:rPr>
        <w:t xml:space="preserve">     </w:t>
      </w:r>
      <w:r w:rsidR="00204864" w:rsidRPr="00685161">
        <w:rPr>
          <w:rFonts w:ascii="Times New Roman" w:hAnsi="Times New Roman" w:cs="Times New Roman"/>
          <w:sz w:val="28"/>
          <w:szCs w:val="28"/>
        </w:rPr>
        <w:t xml:space="preserve">C. </w:t>
      </w:r>
      <w:r w:rsidR="00703792" w:rsidRPr="00685161">
        <w:rPr>
          <w:rFonts w:ascii="Times New Roman" w:hAnsi="Times New Roman" w:cs="Times New Roman"/>
          <w:sz w:val="28"/>
          <w:szCs w:val="28"/>
        </w:rPr>
        <w:t>B</w:t>
      </w:r>
      <w:r w:rsidR="00204864" w:rsidRPr="00685161">
        <w:rPr>
          <w:rFonts w:ascii="Times New Roman" w:hAnsi="Times New Roman" w:cs="Times New Roman"/>
          <w:sz w:val="28"/>
          <w:szCs w:val="28"/>
        </w:rPr>
        <w:t>C</w:t>
      </w:r>
      <w:r w:rsidR="00703792" w:rsidRPr="00685161">
        <w:rPr>
          <w:rFonts w:ascii="Times New Roman" w:hAnsi="Times New Roman" w:cs="Times New Roman"/>
          <w:sz w:val="28"/>
          <w:szCs w:val="28"/>
        </w:rPr>
        <w:t xml:space="preserve"> </w:t>
      </w:r>
      <w:r w:rsidR="00204864" w:rsidRPr="00685161">
        <w:rPr>
          <w:rFonts w:ascii="Times New Roman" w:hAnsi="Times New Roman" w:cs="Times New Roman"/>
          <w:sz w:val="28"/>
          <w:szCs w:val="28"/>
        </w:rPr>
        <w:t>&gt;</w:t>
      </w:r>
      <w:r w:rsidR="00703792" w:rsidRPr="00685161">
        <w:rPr>
          <w:rFonts w:ascii="Times New Roman" w:hAnsi="Times New Roman" w:cs="Times New Roman"/>
          <w:sz w:val="28"/>
          <w:szCs w:val="28"/>
        </w:rPr>
        <w:t xml:space="preserve"> AB      </w:t>
      </w:r>
      <w:r w:rsidR="00D4502D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204864" w:rsidRPr="00685161">
        <w:rPr>
          <w:rFonts w:ascii="Times New Roman" w:hAnsi="Times New Roman" w:cs="Times New Roman"/>
          <w:sz w:val="28"/>
          <w:szCs w:val="28"/>
        </w:rPr>
        <w:t>D</w:t>
      </w:r>
      <w:r w:rsidR="00703792" w:rsidRPr="00685161">
        <w:rPr>
          <w:rFonts w:ascii="Times New Roman" w:hAnsi="Times New Roman" w:cs="Times New Roman"/>
          <w:sz w:val="28"/>
          <w:szCs w:val="28"/>
        </w:rPr>
        <w:t>. BC &gt; AC.</w:t>
      </w:r>
    </w:p>
    <w:p w14:paraId="121421EF" w14:textId="77777777" w:rsidR="00D4502D" w:rsidRDefault="00D4502D" w:rsidP="00703792">
      <w:pPr>
        <w:rPr>
          <w:rFonts w:ascii="Times New Roman" w:hAnsi="Times New Roman" w:cs="Times New Roman"/>
          <w:b/>
          <w:sz w:val="28"/>
          <w:szCs w:val="28"/>
        </w:rPr>
      </w:pPr>
    </w:p>
    <w:p w14:paraId="5B89C382" w14:textId="77777777" w:rsidR="00D4502D" w:rsidRDefault="00D4502D" w:rsidP="00703792">
      <w:pPr>
        <w:rPr>
          <w:rFonts w:ascii="Times New Roman" w:hAnsi="Times New Roman" w:cs="Times New Roman"/>
          <w:b/>
          <w:sz w:val="28"/>
          <w:szCs w:val="28"/>
        </w:rPr>
      </w:pPr>
    </w:p>
    <w:p w14:paraId="03536045" w14:textId="4F1E2C84" w:rsidR="00703792" w:rsidRPr="00685161" w:rsidRDefault="00703792" w:rsidP="00703792">
      <w:pPr>
        <w:rPr>
          <w:rFonts w:ascii="Times New Roman" w:hAnsi="Times New Roman" w:cs="Times New Roman"/>
          <w:b/>
          <w:sz w:val="28"/>
          <w:szCs w:val="28"/>
        </w:rPr>
      </w:pPr>
      <w:r w:rsidRPr="00685161">
        <w:rPr>
          <w:rFonts w:ascii="Times New Roman" w:hAnsi="Times New Roman" w:cs="Times New Roman"/>
          <w:b/>
          <w:sz w:val="28"/>
          <w:szCs w:val="28"/>
        </w:rPr>
        <w:lastRenderedPageBreak/>
        <w:t>II. Tự luận</w:t>
      </w:r>
    </w:p>
    <w:p w14:paraId="30A0EC1E" w14:textId="2C8E34D4" w:rsidR="00703792" w:rsidRPr="00685161" w:rsidRDefault="00703792" w:rsidP="00BC7813">
      <w:pPr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851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 w:rsidR="00685161">
        <w:rPr>
          <w:rFonts w:ascii="Times New Roman" w:hAnsi="Times New Roman" w:cs="Times New Roman"/>
          <w:b/>
          <w:sz w:val="28"/>
          <w:szCs w:val="28"/>
        </w:rPr>
        <w:t xml:space="preserve">I </w:t>
      </w:r>
      <w:r w:rsidR="002C1214" w:rsidRPr="00685161">
        <w:rPr>
          <w:rFonts w:ascii="Times New Roman" w:hAnsi="Times New Roman" w:cs="Times New Roman"/>
          <w:b/>
          <w:sz w:val="28"/>
          <w:szCs w:val="28"/>
        </w:rPr>
        <w:t>(1,5</w:t>
      </w:r>
      <w:r w:rsidR="007078F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1214" w:rsidRPr="00685161">
        <w:rPr>
          <w:rFonts w:ascii="Times New Roman" w:hAnsi="Times New Roman" w:cs="Times New Roman"/>
          <w:b/>
          <w:sz w:val="28"/>
          <w:szCs w:val="28"/>
        </w:rPr>
        <w:t>đ</w:t>
      </w:r>
      <w:r w:rsidR="007078F4">
        <w:rPr>
          <w:rFonts w:ascii="Times New Roman" w:hAnsi="Times New Roman" w:cs="Times New Roman"/>
          <w:b/>
          <w:sz w:val="28"/>
          <w:szCs w:val="28"/>
        </w:rPr>
        <w:t>iểm</w:t>
      </w:r>
      <w:r w:rsidR="002C1214" w:rsidRPr="00685161">
        <w:rPr>
          <w:rFonts w:ascii="Times New Roman" w:hAnsi="Times New Roman" w:cs="Times New Roman"/>
          <w:b/>
          <w:sz w:val="28"/>
          <w:szCs w:val="28"/>
        </w:rPr>
        <w:t>)</w:t>
      </w:r>
      <w:r w:rsidRPr="00685161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 xml:space="preserve"> Tìm x, y, z</w:t>
      </w:r>
      <w:r w:rsidR="00D4502D">
        <w:rPr>
          <w:rFonts w:ascii="Times New Roman" w:hAnsi="Times New Roman" w:cs="Times New Roman"/>
          <w:sz w:val="28"/>
          <w:szCs w:val="28"/>
        </w:rPr>
        <w:t xml:space="preserve"> </w: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>(nếu có). Biết</w:t>
      </w:r>
    </w:p>
    <w:p w14:paraId="288F0575" w14:textId="5C727B2B" w:rsidR="00703792" w:rsidRPr="00685161" w:rsidRDefault="00C14CC8" w:rsidP="00685161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C14CC8">
        <w:rPr>
          <w:position w:val="-28"/>
          <w:sz w:val="28"/>
          <w:lang w:val="vi-VN"/>
        </w:rPr>
        <w:object w:dxaOrig="740" w:dyaOrig="720" w14:anchorId="22F0E837">
          <v:shape id="_x0000_i1040" type="#_x0000_t75" style="width:36.75pt;height:36.25pt" o:ole="">
            <v:imagedata r:id="rId35" o:title=""/>
          </v:shape>
          <o:OLEObject Type="Embed" ProgID="Equation.DSMT4" ShapeID="_x0000_i1040" DrawAspect="Content" ObjectID="_1762111608" r:id="rId36"/>
        </w:object>
      </w:r>
      <w:r w:rsidR="003C178D" w:rsidRPr="00685161">
        <w:rPr>
          <w:rFonts w:ascii="Times New Roman" w:hAnsi="Times New Roman" w:cs="Times New Roman"/>
          <w:sz w:val="28"/>
          <w:szCs w:val="28"/>
        </w:rPr>
        <w:t xml:space="preserve"> và x + y = -21</w:t>
      </w:r>
    </w:p>
    <w:p w14:paraId="11D119B8" w14:textId="7839359E" w:rsidR="00703792" w:rsidRPr="00685161" w:rsidRDefault="00C14CC8" w:rsidP="00703792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8"/>
          <w:szCs w:val="28"/>
          <w:lang w:val="vi-VN"/>
        </w:rPr>
      </w:pPr>
      <w:r w:rsidRPr="00C14CC8">
        <w:rPr>
          <w:rFonts w:ascii="Times New Roman" w:hAnsi="Times New Roman" w:cs="Times New Roman"/>
          <w:position w:val="-28"/>
          <w:sz w:val="40"/>
          <w:szCs w:val="28"/>
          <w:lang w:val="vi-VN"/>
        </w:rPr>
        <w:object w:dxaOrig="1180" w:dyaOrig="720" w14:anchorId="0F094B5E">
          <v:shape id="_x0000_i1041" type="#_x0000_t75" style="width:59.4pt;height:36.25pt" o:ole="">
            <v:imagedata r:id="rId37" o:title=""/>
          </v:shape>
          <o:OLEObject Type="Embed" ProgID="Equation.DSMT4" ShapeID="_x0000_i1041" DrawAspect="Content" ObjectID="_1762111609" r:id="rId38"/>
        </w:object>
      </w:r>
      <w:r w:rsidR="00703792" w:rsidRPr="00685161">
        <w:rPr>
          <w:rFonts w:ascii="Times New Roman" w:hAnsi="Times New Roman" w:cs="Times New Roman"/>
          <w:sz w:val="28"/>
          <w:szCs w:val="28"/>
          <w:lang w:val="vi-VN"/>
        </w:rPr>
        <w:t xml:space="preserve">và </w:t>
      </w:r>
      <w:r w:rsidRPr="00C14CC8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1740" w:dyaOrig="360" w14:anchorId="729D1044">
          <v:shape id="_x0000_i1042" type="#_x0000_t75" style="width:88.1pt;height:18.65pt" o:ole="">
            <v:imagedata r:id="rId39" o:title=""/>
          </v:shape>
          <o:OLEObject Type="Embed" ProgID="Equation.DSMT4" ShapeID="_x0000_i1042" DrawAspect="Content" ObjectID="_1762111610" r:id="rId40"/>
        </w:object>
      </w:r>
    </w:p>
    <w:p w14:paraId="7162FFAD" w14:textId="77777777" w:rsidR="007417F9" w:rsidRDefault="00272463" w:rsidP="00D4502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6851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 w:rsidR="00685161">
        <w:rPr>
          <w:rFonts w:ascii="Times New Roman" w:hAnsi="Times New Roman" w:cs="Times New Roman"/>
          <w:b/>
          <w:sz w:val="28"/>
          <w:szCs w:val="28"/>
        </w:rPr>
        <w:t xml:space="preserve">II </w:t>
      </w:r>
      <w:r w:rsidR="002C1214" w:rsidRPr="00685161">
        <w:rPr>
          <w:rFonts w:ascii="Times New Roman" w:hAnsi="Times New Roman" w:cs="Times New Roman"/>
          <w:b/>
          <w:sz w:val="28"/>
          <w:szCs w:val="28"/>
        </w:rPr>
        <w:t>(1,5</w:t>
      </w:r>
      <w:r w:rsidR="007078F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1214" w:rsidRPr="00685161">
        <w:rPr>
          <w:rFonts w:ascii="Times New Roman" w:hAnsi="Times New Roman" w:cs="Times New Roman"/>
          <w:b/>
          <w:sz w:val="28"/>
          <w:szCs w:val="28"/>
        </w:rPr>
        <w:t>đ</w:t>
      </w:r>
      <w:r w:rsidR="007078F4">
        <w:rPr>
          <w:rFonts w:ascii="Times New Roman" w:hAnsi="Times New Roman" w:cs="Times New Roman"/>
          <w:b/>
          <w:sz w:val="28"/>
          <w:szCs w:val="28"/>
        </w:rPr>
        <w:t>iểm</w:t>
      </w:r>
      <w:r w:rsidR="002C1214" w:rsidRPr="00685161">
        <w:rPr>
          <w:rFonts w:ascii="Times New Roman" w:hAnsi="Times New Roman" w:cs="Times New Roman"/>
          <w:b/>
          <w:sz w:val="28"/>
          <w:szCs w:val="28"/>
        </w:rPr>
        <w:t>)</w:t>
      </w:r>
      <w:r w:rsidRPr="00685161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1DD474DF" w14:textId="52D285C7" w:rsidR="00BC7813" w:rsidRPr="00685161" w:rsidRDefault="00272463" w:rsidP="007417F9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685161">
        <w:rPr>
          <w:rFonts w:ascii="Times New Roman" w:hAnsi="Times New Roman" w:cs="Times New Roman"/>
          <w:sz w:val="28"/>
          <w:szCs w:val="28"/>
          <w:lang w:val="vi-VN"/>
        </w:rPr>
        <w:t xml:space="preserve">Trong đợt quyên góp vở tặng học sinh vùng </w:t>
      </w:r>
      <w:r w:rsidR="00791C01" w:rsidRPr="00685161">
        <w:rPr>
          <w:rFonts w:ascii="Times New Roman" w:hAnsi="Times New Roman" w:cs="Times New Roman"/>
          <w:sz w:val="28"/>
          <w:szCs w:val="28"/>
          <w:lang w:val="vi-VN"/>
        </w:rPr>
        <w:t>cao, tổng số vở</w: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791C01" w:rsidRPr="00685161">
        <w:rPr>
          <w:rFonts w:ascii="Times New Roman" w:hAnsi="Times New Roman" w:cs="Times New Roman"/>
          <w:sz w:val="28"/>
          <w:szCs w:val="28"/>
          <w:lang w:val="vi-VN"/>
        </w:rPr>
        <w:t>ba</w: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 xml:space="preserve"> lớp 7A, 7B, 7C quyên góp được là </w:t>
      </w:r>
      <w:r w:rsidR="00791C01" w:rsidRPr="00685161">
        <w:rPr>
          <w:rFonts w:ascii="Times New Roman" w:hAnsi="Times New Roman" w:cs="Times New Roman"/>
          <w:sz w:val="28"/>
          <w:szCs w:val="28"/>
          <w:lang w:val="vi-VN"/>
        </w:rPr>
        <w:t>30</w: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>0 quyể</w:t>
      </w:r>
      <w:r w:rsidR="00791C01" w:rsidRPr="00685161">
        <w:rPr>
          <w:rFonts w:ascii="Times New Roman" w:hAnsi="Times New Roman" w:cs="Times New Roman"/>
          <w:sz w:val="28"/>
          <w:szCs w:val="28"/>
          <w:lang w:val="vi-VN"/>
        </w:rPr>
        <w:t>n. Biết số vở lớp 7A, 7B, 7C tỉ lệ thuận với 5;</w:t>
      </w:r>
      <w:r w:rsidR="00685161">
        <w:rPr>
          <w:rFonts w:ascii="Times New Roman" w:hAnsi="Times New Roman" w:cs="Times New Roman"/>
          <w:sz w:val="28"/>
          <w:szCs w:val="28"/>
        </w:rPr>
        <w:t xml:space="preserve"> </w:t>
      </w:r>
      <w:r w:rsidR="00791C01" w:rsidRPr="00685161">
        <w:rPr>
          <w:rFonts w:ascii="Times New Roman" w:hAnsi="Times New Roman" w:cs="Times New Roman"/>
          <w:sz w:val="28"/>
          <w:szCs w:val="28"/>
          <w:lang w:val="vi-VN"/>
        </w:rPr>
        <w:t>6 và 4</w:t>
      </w:r>
      <w:r w:rsidR="007078F4">
        <w:rPr>
          <w:rFonts w:ascii="Times New Roman" w:hAnsi="Times New Roman" w:cs="Times New Roman"/>
          <w:sz w:val="28"/>
          <w:szCs w:val="28"/>
        </w:rPr>
        <w:t>.</w:t>
      </w:r>
      <w:r w:rsidR="00791C01" w:rsidRPr="0068516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7078F4">
        <w:rPr>
          <w:rFonts w:ascii="Times New Roman" w:hAnsi="Times New Roman" w:cs="Times New Roman"/>
          <w:sz w:val="28"/>
          <w:szCs w:val="28"/>
        </w:rPr>
        <w:t>T</w:t>
      </w:r>
      <w:r w:rsidR="00791C01" w:rsidRPr="00685161">
        <w:rPr>
          <w:rFonts w:ascii="Times New Roman" w:hAnsi="Times New Roman" w:cs="Times New Roman"/>
          <w:sz w:val="28"/>
          <w:szCs w:val="28"/>
          <w:lang w:val="vi-VN"/>
        </w:rPr>
        <w:t>ính số vở mỗi lớp quyên góp được?</w:t>
      </w:r>
    </w:p>
    <w:p w14:paraId="1261BC07" w14:textId="77777777" w:rsidR="00C14CC8" w:rsidRDefault="00791C01" w:rsidP="00D4502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6851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 w:rsidR="00685161">
        <w:rPr>
          <w:rFonts w:ascii="Times New Roman" w:hAnsi="Times New Roman" w:cs="Times New Roman"/>
          <w:b/>
          <w:sz w:val="28"/>
          <w:szCs w:val="28"/>
        </w:rPr>
        <w:t xml:space="preserve">III </w:t>
      </w:r>
      <w:r w:rsidR="002C1214" w:rsidRPr="00685161">
        <w:rPr>
          <w:rFonts w:ascii="Times New Roman" w:hAnsi="Times New Roman" w:cs="Times New Roman"/>
          <w:b/>
          <w:sz w:val="28"/>
          <w:szCs w:val="28"/>
        </w:rPr>
        <w:t>(2</w:t>
      </w:r>
      <w:r w:rsidR="007078F4">
        <w:rPr>
          <w:rFonts w:ascii="Times New Roman" w:hAnsi="Times New Roman" w:cs="Times New Roman"/>
          <w:b/>
          <w:sz w:val="28"/>
          <w:szCs w:val="28"/>
        </w:rPr>
        <w:t xml:space="preserve">,0 </w:t>
      </w:r>
      <w:r w:rsidR="002C1214" w:rsidRPr="00685161">
        <w:rPr>
          <w:rFonts w:ascii="Times New Roman" w:hAnsi="Times New Roman" w:cs="Times New Roman"/>
          <w:b/>
          <w:sz w:val="28"/>
          <w:szCs w:val="28"/>
        </w:rPr>
        <w:t>đ</w:t>
      </w:r>
      <w:r w:rsidR="007078F4">
        <w:rPr>
          <w:rFonts w:ascii="Times New Roman" w:hAnsi="Times New Roman" w:cs="Times New Roman"/>
          <w:b/>
          <w:sz w:val="28"/>
          <w:szCs w:val="28"/>
        </w:rPr>
        <w:t>iểm</w:t>
      </w:r>
      <w:r w:rsidR="002C1214" w:rsidRPr="00685161">
        <w:rPr>
          <w:rFonts w:ascii="Times New Roman" w:hAnsi="Times New Roman" w:cs="Times New Roman"/>
          <w:b/>
          <w:sz w:val="28"/>
          <w:szCs w:val="28"/>
        </w:rPr>
        <w:t>)</w:t>
      </w:r>
      <w:r w:rsidRPr="00685161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</w:p>
    <w:p w14:paraId="7A945E5C" w14:textId="30828D4C" w:rsidR="00791C01" w:rsidRPr="00D4502D" w:rsidRDefault="00954DED" w:rsidP="00D4502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sz w:val="28"/>
          <w:szCs w:val="28"/>
          <w:lang w:val="vi-VN"/>
        </w:rPr>
        <w:t xml:space="preserve">Cho đa thức </w:t>
      </w:r>
      <w:r w:rsidR="00C14CC8" w:rsidRPr="00C14CC8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2079" w:dyaOrig="420" w14:anchorId="0E85E69C">
          <v:shape id="_x0000_i1043" type="#_x0000_t75" style="width:104.2pt;height:21.65pt" o:ole="">
            <v:imagedata r:id="rId41" o:title=""/>
          </v:shape>
          <o:OLEObject Type="Embed" ProgID="Equation.DSMT4" ShapeID="_x0000_i1043" DrawAspect="Content" ObjectID="_1762111611" r:id="rId42"/>
        </w:object>
      </w:r>
      <w:r w:rsidR="00D4502D">
        <w:rPr>
          <w:rFonts w:ascii="Times New Roman" w:hAnsi="Times New Roman" w:cs="Times New Roman"/>
          <w:sz w:val="28"/>
          <w:szCs w:val="28"/>
        </w:rPr>
        <w:t xml:space="preserve"> </w: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 xml:space="preserve">và </w:t>
      </w:r>
      <w:r w:rsidR="00C14CC8" w:rsidRPr="00C14CC8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4320" w:dyaOrig="420" w14:anchorId="41ECA359">
          <v:shape id="_x0000_i1044" type="#_x0000_t75" style="width:3in;height:21.65pt" o:ole="">
            <v:imagedata r:id="rId43" o:title=""/>
          </v:shape>
          <o:OLEObject Type="Embed" ProgID="Equation.DSMT4" ShapeID="_x0000_i1044" DrawAspect="Content" ObjectID="_1762111612" r:id="rId44"/>
        </w:object>
      </w:r>
    </w:p>
    <w:p w14:paraId="28F4D6F9" w14:textId="015221E2" w:rsidR="00954DED" w:rsidRPr="00685161" w:rsidRDefault="00954DED" w:rsidP="00D4502D">
      <w:pPr>
        <w:pStyle w:val="ListParagraph"/>
        <w:numPr>
          <w:ilvl w:val="0"/>
          <w:numId w:val="15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685161">
        <w:rPr>
          <w:rFonts w:ascii="Times New Roman" w:hAnsi="Times New Roman" w:cs="Times New Roman"/>
          <w:sz w:val="28"/>
          <w:szCs w:val="28"/>
          <w:lang w:val="vi-VN"/>
        </w:rPr>
        <w:t>Tìm bậc, hệ số tự do của đa thức P</w:t>
      </w:r>
      <w:r w:rsidR="00243045" w:rsidRPr="00685161">
        <w:rPr>
          <w:rFonts w:ascii="Times New Roman" w:hAnsi="Times New Roman" w:cs="Times New Roman"/>
          <w:sz w:val="28"/>
          <w:szCs w:val="28"/>
        </w:rPr>
        <w:t>(x)</w: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E50E35" w:rsidRPr="00685161">
        <w:rPr>
          <w:rFonts w:ascii="Times New Roman" w:hAnsi="Times New Roman" w:cs="Times New Roman"/>
          <w:sz w:val="28"/>
          <w:szCs w:val="28"/>
        </w:rPr>
        <w:t xml:space="preserve"> Tính giá trị của P</w:t>
      </w:r>
      <w:r w:rsidR="00243045" w:rsidRPr="00685161">
        <w:rPr>
          <w:rFonts w:ascii="Times New Roman" w:hAnsi="Times New Roman" w:cs="Times New Roman"/>
          <w:sz w:val="28"/>
          <w:szCs w:val="28"/>
        </w:rPr>
        <w:t>(x)</w:t>
      </w:r>
      <w:r w:rsidR="00E50E35" w:rsidRPr="00685161">
        <w:rPr>
          <w:rFonts w:ascii="Times New Roman" w:hAnsi="Times New Roman" w:cs="Times New Roman"/>
          <w:sz w:val="28"/>
          <w:szCs w:val="28"/>
        </w:rPr>
        <w:t xml:space="preserve"> tại x = 2</w:t>
      </w:r>
      <w:r w:rsidR="00E50E35" w:rsidRPr="00685161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53E7E97E" w14:textId="77777777" w:rsidR="00954DED" w:rsidRPr="00685161" w:rsidRDefault="001541E6" w:rsidP="00D4502D">
      <w:pPr>
        <w:pStyle w:val="ListParagraph"/>
        <w:numPr>
          <w:ilvl w:val="0"/>
          <w:numId w:val="15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685161">
        <w:rPr>
          <w:rFonts w:ascii="Times New Roman" w:hAnsi="Times New Roman" w:cs="Times New Roman"/>
          <w:sz w:val="28"/>
          <w:szCs w:val="28"/>
          <w:lang w:val="vi-VN"/>
        </w:rPr>
        <w:t>Thu</w:t>
      </w:r>
      <w:r w:rsidR="00954DED" w:rsidRPr="00685161">
        <w:rPr>
          <w:rFonts w:ascii="Times New Roman" w:hAnsi="Times New Roman" w:cs="Times New Roman"/>
          <w:sz w:val="28"/>
          <w:szCs w:val="28"/>
          <w:lang w:val="vi-VN"/>
        </w:rPr>
        <w:t xml:space="preserve"> gọn đa thức Q</w:t>
      </w:r>
      <w:r w:rsidR="00243045" w:rsidRPr="00685161">
        <w:rPr>
          <w:rFonts w:ascii="Times New Roman" w:hAnsi="Times New Roman" w:cs="Times New Roman"/>
          <w:sz w:val="28"/>
          <w:szCs w:val="28"/>
        </w:rPr>
        <w:t>(x)</w:t>
      </w:r>
      <w:r w:rsidR="00954DED" w:rsidRPr="00685161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7F71875C" w14:textId="77777777" w:rsidR="00074C9C" w:rsidRPr="00074C9C" w:rsidRDefault="00685161" w:rsidP="00677CDF">
      <w:pPr>
        <w:pStyle w:val="ListParagraph"/>
        <w:numPr>
          <w:ilvl w:val="0"/>
          <w:numId w:val="15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074C9C">
        <w:rPr>
          <w:rFonts w:ascii="Times New Roman" w:hAnsi="Times New Roman" w:cs="Times New Roman"/>
          <w:sz w:val="28"/>
          <w:szCs w:val="28"/>
        </w:rPr>
        <w:t>Biết</w:t>
      </w:r>
      <w:r w:rsidR="00E50E35" w:rsidRPr="00074C9C">
        <w:rPr>
          <w:rFonts w:ascii="Times New Roman" w:hAnsi="Times New Roman" w:cs="Times New Roman"/>
          <w:sz w:val="28"/>
          <w:szCs w:val="28"/>
        </w:rPr>
        <w:t xml:space="preserve"> M</w:t>
      </w:r>
      <w:r w:rsidR="00243045" w:rsidRPr="00074C9C">
        <w:rPr>
          <w:rFonts w:ascii="Times New Roman" w:hAnsi="Times New Roman" w:cs="Times New Roman"/>
          <w:sz w:val="28"/>
          <w:szCs w:val="28"/>
        </w:rPr>
        <w:t>(x)</w:t>
      </w:r>
      <w:r w:rsidR="00E50E35" w:rsidRPr="00074C9C">
        <w:rPr>
          <w:rFonts w:ascii="Times New Roman" w:hAnsi="Times New Roman" w:cs="Times New Roman"/>
          <w:sz w:val="28"/>
          <w:szCs w:val="28"/>
        </w:rPr>
        <w:t xml:space="preserve"> =</w:t>
      </w:r>
      <w:r w:rsidR="00954DED" w:rsidRPr="00074C9C">
        <w:rPr>
          <w:rFonts w:ascii="Times New Roman" w:hAnsi="Times New Roman" w:cs="Times New Roman"/>
          <w:sz w:val="28"/>
          <w:szCs w:val="28"/>
          <w:lang w:val="vi-VN"/>
        </w:rPr>
        <w:t xml:space="preserve"> P</w:t>
      </w:r>
      <w:r w:rsidR="00243045" w:rsidRPr="00074C9C">
        <w:rPr>
          <w:rFonts w:ascii="Times New Roman" w:hAnsi="Times New Roman" w:cs="Times New Roman"/>
          <w:sz w:val="28"/>
          <w:szCs w:val="28"/>
        </w:rPr>
        <w:t>(x)</w:t>
      </w:r>
      <w:r w:rsidR="00954DED" w:rsidRPr="00074C9C">
        <w:rPr>
          <w:rFonts w:ascii="Times New Roman" w:hAnsi="Times New Roman" w:cs="Times New Roman"/>
          <w:sz w:val="28"/>
          <w:szCs w:val="28"/>
          <w:lang w:val="vi-VN"/>
        </w:rPr>
        <w:t xml:space="preserve"> + Q</w:t>
      </w:r>
      <w:r w:rsidR="00243045" w:rsidRPr="00074C9C">
        <w:rPr>
          <w:rFonts w:ascii="Times New Roman" w:hAnsi="Times New Roman" w:cs="Times New Roman"/>
          <w:sz w:val="28"/>
          <w:szCs w:val="28"/>
        </w:rPr>
        <w:t>(x)</w:t>
      </w:r>
      <w:r w:rsidR="00954DED" w:rsidRPr="00074C9C">
        <w:rPr>
          <w:rFonts w:ascii="Times New Roman" w:hAnsi="Times New Roman" w:cs="Times New Roman"/>
          <w:sz w:val="28"/>
          <w:szCs w:val="28"/>
          <w:lang w:val="vi-VN"/>
        </w:rPr>
        <w:t>.</w:t>
      </w:r>
      <w:r w:rsidR="00E50E35" w:rsidRPr="00074C9C">
        <w:rPr>
          <w:rFonts w:ascii="Times New Roman" w:hAnsi="Times New Roman" w:cs="Times New Roman"/>
          <w:sz w:val="28"/>
          <w:szCs w:val="28"/>
        </w:rPr>
        <w:t xml:space="preserve"> </w:t>
      </w:r>
      <w:r w:rsidR="00074C9C" w:rsidRPr="00074C9C">
        <w:rPr>
          <w:rFonts w:ascii="Times New Roman" w:hAnsi="Times New Roman" w:cs="Times New Roman"/>
          <w:sz w:val="28"/>
          <w:szCs w:val="28"/>
        </w:rPr>
        <w:t xml:space="preserve">Kiểm tra xem </w:t>
      </w:r>
      <w:r w:rsidR="00074C9C" w:rsidRPr="00074C9C">
        <w:rPr>
          <w:rFonts w:ascii="Times New Roman" w:hAnsi="Times New Roman" w:cs="Times New Roman"/>
          <w:position w:val="-24"/>
          <w:sz w:val="28"/>
          <w:szCs w:val="28"/>
        </w:rPr>
        <w:object w:dxaOrig="580" w:dyaOrig="620" w14:anchorId="30D9C196">
          <v:shape id="_x0000_i1045" type="#_x0000_t75" style="width:28.7pt;height:31.2pt" o:ole="">
            <v:imagedata r:id="rId45" o:title=""/>
          </v:shape>
          <o:OLEObject Type="Embed" ProgID="Equation.DSMT4" ShapeID="_x0000_i1045" DrawAspect="Content" ObjectID="_1762111613" r:id="rId46"/>
        </w:object>
      </w:r>
      <w:r w:rsidR="00074C9C" w:rsidRPr="00074C9C">
        <w:rPr>
          <w:rFonts w:ascii="Times New Roman" w:hAnsi="Times New Roman" w:cs="Times New Roman"/>
          <w:sz w:val="28"/>
          <w:szCs w:val="28"/>
        </w:rPr>
        <w:t xml:space="preserve"> có phải là nghiệm của đa thức M(x) không?</w:t>
      </w:r>
    </w:p>
    <w:p w14:paraId="1E84AACC" w14:textId="25C75471" w:rsidR="00954DED" w:rsidRPr="00765ADB" w:rsidRDefault="00954DED" w:rsidP="00765AD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765ADB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 w:rsidR="00685161" w:rsidRPr="00765ADB">
        <w:rPr>
          <w:rFonts w:ascii="Times New Roman" w:hAnsi="Times New Roman" w:cs="Times New Roman"/>
          <w:b/>
          <w:sz w:val="28"/>
          <w:szCs w:val="28"/>
        </w:rPr>
        <w:t xml:space="preserve">IV </w:t>
      </w:r>
      <w:r w:rsidR="002C1214" w:rsidRPr="00765ADB">
        <w:rPr>
          <w:rFonts w:ascii="Times New Roman" w:hAnsi="Times New Roman" w:cs="Times New Roman"/>
          <w:b/>
          <w:sz w:val="28"/>
          <w:szCs w:val="28"/>
        </w:rPr>
        <w:t>(2,5</w:t>
      </w:r>
      <w:r w:rsidR="007078F4" w:rsidRPr="00765AD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1214" w:rsidRPr="00765ADB">
        <w:rPr>
          <w:rFonts w:ascii="Times New Roman" w:hAnsi="Times New Roman" w:cs="Times New Roman"/>
          <w:b/>
          <w:sz w:val="28"/>
          <w:szCs w:val="28"/>
        </w:rPr>
        <w:t>đ</w:t>
      </w:r>
      <w:r w:rsidR="007078F4" w:rsidRPr="00765ADB">
        <w:rPr>
          <w:rFonts w:ascii="Times New Roman" w:hAnsi="Times New Roman" w:cs="Times New Roman"/>
          <w:b/>
          <w:sz w:val="28"/>
          <w:szCs w:val="28"/>
        </w:rPr>
        <w:t>iểm</w:t>
      </w:r>
      <w:r w:rsidR="002C1214" w:rsidRPr="00765ADB">
        <w:rPr>
          <w:rFonts w:ascii="Times New Roman" w:hAnsi="Times New Roman" w:cs="Times New Roman"/>
          <w:b/>
          <w:sz w:val="28"/>
          <w:szCs w:val="28"/>
        </w:rPr>
        <w:t>)</w:t>
      </w:r>
      <w:r w:rsidRPr="00765ADB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765ADB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681816" w:rsidRPr="00765ADB">
        <w:rPr>
          <w:rFonts w:ascii="Times New Roman" w:hAnsi="Times New Roman" w:cs="Times New Roman"/>
          <w:sz w:val="28"/>
          <w:szCs w:val="28"/>
          <w:lang w:val="vi-VN"/>
        </w:rPr>
        <w:t>Cho tam giác  ABC vuông tại A. Kẻ BD là tia phân giác góc ABC, D nằm trên cạnh AC. Trên cạnh BC lấy điểm E sao cho BA = BE.</w:t>
      </w:r>
    </w:p>
    <w:p w14:paraId="62992854" w14:textId="0EC978B1" w:rsidR="00681816" w:rsidRPr="00685161" w:rsidRDefault="00681816" w:rsidP="00D4502D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685161">
        <w:rPr>
          <w:rFonts w:ascii="Times New Roman" w:hAnsi="Times New Roman" w:cs="Times New Roman"/>
          <w:sz w:val="28"/>
          <w:szCs w:val="28"/>
          <w:lang w:val="vi-VN"/>
        </w:rPr>
        <w:t xml:space="preserve">Chứng minh rằng </w:t>
      </w:r>
      <w:r w:rsidR="00C14CC8" w:rsidRPr="00685161">
        <w:rPr>
          <w:position w:val="-4"/>
          <w:lang w:val="vi-VN"/>
        </w:rPr>
        <w:object w:dxaOrig="1840" w:dyaOrig="279" w14:anchorId="2E435B69">
          <v:shape id="_x0000_i1046" type="#_x0000_t75" style="width:92.15pt;height:13.6pt" o:ole="">
            <v:imagedata r:id="rId47" o:title=""/>
          </v:shape>
          <o:OLEObject Type="Embed" ProgID="Equation.DSMT4" ShapeID="_x0000_i1046" DrawAspect="Content" ObjectID="_1762111614" r:id="rId48"/>
        </w:objec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28AD15A7" w14:textId="030E2235" w:rsidR="00681816" w:rsidRPr="00685161" w:rsidRDefault="004679E5" w:rsidP="00D4502D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685161">
        <w:rPr>
          <w:rFonts w:ascii="Times New Roman" w:hAnsi="Times New Roman" w:cs="Times New Roman"/>
          <w:sz w:val="28"/>
          <w:szCs w:val="28"/>
          <w:lang w:val="vi-VN"/>
        </w:rPr>
        <w:t>Chứng minh AD</w:t>
      </w:r>
      <w:r w:rsidR="00685161">
        <w:rPr>
          <w:rFonts w:ascii="Times New Roman" w:hAnsi="Times New Roman" w:cs="Times New Roman"/>
          <w:sz w:val="28"/>
          <w:szCs w:val="28"/>
        </w:rPr>
        <w:t xml:space="preserve"> </w: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>=</w:t>
      </w:r>
      <w:r w:rsidR="00685161">
        <w:rPr>
          <w:rFonts w:ascii="Times New Roman" w:hAnsi="Times New Roman" w:cs="Times New Roman"/>
          <w:sz w:val="28"/>
          <w:szCs w:val="28"/>
        </w:rPr>
        <w:t xml:space="preserve"> </w: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>DE và DE vuông góc với BC.</w:t>
      </w:r>
    </w:p>
    <w:p w14:paraId="13247A2B" w14:textId="4D38E407" w:rsidR="004679E5" w:rsidRPr="00685161" w:rsidRDefault="004679E5" w:rsidP="00D4502D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685161">
        <w:rPr>
          <w:rFonts w:ascii="Times New Roman" w:hAnsi="Times New Roman" w:cs="Times New Roman"/>
          <w:sz w:val="28"/>
          <w:szCs w:val="28"/>
          <w:lang w:val="vi-VN"/>
        </w:rPr>
        <w:t>Chứng minh rằng DB</w:t>
      </w:r>
      <w:r w:rsidR="00685161">
        <w:rPr>
          <w:rFonts w:ascii="Times New Roman" w:hAnsi="Times New Roman" w:cs="Times New Roman"/>
          <w:sz w:val="28"/>
          <w:szCs w:val="28"/>
        </w:rPr>
        <w:t xml:space="preserve"> </w: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>+</w:t>
      </w:r>
      <w:r w:rsidR="00685161">
        <w:rPr>
          <w:rFonts w:ascii="Times New Roman" w:hAnsi="Times New Roman" w:cs="Times New Roman"/>
          <w:sz w:val="28"/>
          <w:szCs w:val="28"/>
        </w:rPr>
        <w:t xml:space="preserve"> </w: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>DC &lt; AB</w:t>
      </w:r>
      <w:r w:rsidR="00685161">
        <w:rPr>
          <w:rFonts w:ascii="Times New Roman" w:hAnsi="Times New Roman" w:cs="Times New Roman"/>
          <w:sz w:val="28"/>
          <w:szCs w:val="28"/>
        </w:rPr>
        <w:t xml:space="preserve"> </w: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>+</w:t>
      </w:r>
      <w:r w:rsidR="00685161">
        <w:rPr>
          <w:rFonts w:ascii="Times New Roman" w:hAnsi="Times New Roman" w:cs="Times New Roman"/>
          <w:sz w:val="28"/>
          <w:szCs w:val="28"/>
        </w:rPr>
        <w:t xml:space="preserve"> </w: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>AC.</w:t>
      </w:r>
    </w:p>
    <w:p w14:paraId="796F7692" w14:textId="6FA853FA" w:rsidR="004679E5" w:rsidRPr="00685161" w:rsidRDefault="004679E5" w:rsidP="00D4502D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685161">
        <w:rPr>
          <w:rFonts w:ascii="Times New Roman" w:hAnsi="Times New Roman" w:cs="Times New Roman"/>
          <w:b/>
          <w:sz w:val="28"/>
          <w:szCs w:val="28"/>
          <w:lang w:val="vi-VN"/>
        </w:rPr>
        <w:t xml:space="preserve">Bài </w:t>
      </w:r>
      <w:r w:rsidR="00685161">
        <w:rPr>
          <w:rFonts w:ascii="Times New Roman" w:hAnsi="Times New Roman" w:cs="Times New Roman"/>
          <w:b/>
          <w:sz w:val="28"/>
          <w:szCs w:val="28"/>
        </w:rPr>
        <w:t xml:space="preserve">V </w:t>
      </w:r>
      <w:r w:rsidR="002C1214" w:rsidRPr="00685161">
        <w:rPr>
          <w:rFonts w:ascii="Times New Roman" w:hAnsi="Times New Roman" w:cs="Times New Roman"/>
          <w:b/>
          <w:sz w:val="28"/>
          <w:szCs w:val="28"/>
        </w:rPr>
        <w:t>(0,5</w:t>
      </w:r>
      <w:r w:rsidR="007078F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C1214" w:rsidRPr="00685161">
        <w:rPr>
          <w:rFonts w:ascii="Times New Roman" w:hAnsi="Times New Roman" w:cs="Times New Roman"/>
          <w:b/>
          <w:sz w:val="28"/>
          <w:szCs w:val="28"/>
        </w:rPr>
        <w:t>đ</w:t>
      </w:r>
      <w:r w:rsidR="007078F4">
        <w:rPr>
          <w:rFonts w:ascii="Times New Roman" w:hAnsi="Times New Roman" w:cs="Times New Roman"/>
          <w:b/>
          <w:sz w:val="28"/>
          <w:szCs w:val="28"/>
        </w:rPr>
        <w:t>iểm</w:t>
      </w:r>
      <w:r w:rsidR="002C1214" w:rsidRPr="00685161">
        <w:rPr>
          <w:rFonts w:ascii="Times New Roman" w:hAnsi="Times New Roman" w:cs="Times New Roman"/>
          <w:b/>
          <w:sz w:val="28"/>
          <w:szCs w:val="28"/>
        </w:rPr>
        <w:t>)</w:t>
      </w:r>
      <w:r w:rsidRPr="00685161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685161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CA081D" w:rsidRPr="00685161">
        <w:rPr>
          <w:rFonts w:ascii="Times New Roman" w:hAnsi="Times New Roman" w:cs="Times New Roman"/>
          <w:sz w:val="28"/>
          <w:szCs w:val="28"/>
          <w:lang w:val="vi-VN"/>
        </w:rPr>
        <w:t xml:space="preserve">Chứng minh rằng nếu </w:t>
      </w:r>
      <w:r w:rsidR="00C14CC8" w:rsidRPr="00685161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3400" w:dyaOrig="420" w14:anchorId="691688F5">
          <v:shape id="_x0000_i1047" type="#_x0000_t75" style="width:169.7pt;height:21.15pt" o:ole="">
            <v:imagedata r:id="rId49" o:title=""/>
          </v:shape>
          <o:OLEObject Type="Embed" ProgID="Equation.DSMT4" ShapeID="_x0000_i1047" DrawAspect="Content" ObjectID="_1762111615" r:id="rId50"/>
        </w:object>
      </w:r>
      <w:r w:rsidR="00CA081D" w:rsidRPr="00685161">
        <w:rPr>
          <w:rFonts w:ascii="Times New Roman" w:hAnsi="Times New Roman" w:cs="Times New Roman"/>
          <w:sz w:val="28"/>
          <w:szCs w:val="28"/>
          <w:lang w:val="vi-VN"/>
        </w:rPr>
        <w:t xml:space="preserve"> thì </w:t>
      </w:r>
      <w:r w:rsidR="00C14CC8" w:rsidRPr="00C14CC8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540" w:dyaOrig="720" w14:anchorId="20911997">
          <v:shape id="_x0000_i1048" type="#_x0000_t75" style="width:76.55pt;height:36.25pt" o:ole="">
            <v:imagedata r:id="rId51" o:title=""/>
          </v:shape>
          <o:OLEObject Type="Embed" ProgID="Equation.DSMT4" ShapeID="_x0000_i1048" DrawAspect="Content" ObjectID="_1762111616" r:id="rId52"/>
        </w:object>
      </w:r>
      <w:r w:rsidR="00CA081D" w:rsidRPr="00685161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4424ACA9" w14:textId="77777777" w:rsidR="00CA081D" w:rsidRPr="00685161" w:rsidRDefault="00F51BD7" w:rsidP="00F51BD7">
      <w:pPr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685161">
        <w:rPr>
          <w:rFonts w:ascii="Times New Roman" w:hAnsi="Times New Roman" w:cs="Times New Roman"/>
          <w:sz w:val="28"/>
          <w:szCs w:val="28"/>
          <w:lang w:val="vi-VN"/>
        </w:rPr>
        <w:t>----------------------------------Hết-------------------------------</w:t>
      </w:r>
    </w:p>
    <w:p w14:paraId="4E009F58" w14:textId="77777777" w:rsidR="0095180D" w:rsidRDefault="0095180D" w:rsidP="00F51BD7">
      <w:pPr>
        <w:jc w:val="center"/>
        <w:rPr>
          <w:rFonts w:ascii="Times New Roman" w:hAnsi="Times New Roman" w:cs="Times New Roman"/>
          <w:sz w:val="24"/>
          <w:szCs w:val="24"/>
          <w:lang w:val="vi-VN"/>
        </w:rPr>
      </w:pPr>
    </w:p>
    <w:p w14:paraId="08EDC58B" w14:textId="77777777" w:rsidR="0095180D" w:rsidRDefault="0095180D" w:rsidP="00F51BD7">
      <w:pPr>
        <w:jc w:val="center"/>
        <w:rPr>
          <w:rFonts w:ascii="Times New Roman" w:hAnsi="Times New Roman" w:cs="Times New Roman"/>
          <w:sz w:val="24"/>
          <w:szCs w:val="24"/>
          <w:lang w:val="vi-VN"/>
        </w:rPr>
      </w:pPr>
    </w:p>
    <w:p w14:paraId="24C01F6B" w14:textId="77777777" w:rsidR="0095180D" w:rsidRDefault="0095180D" w:rsidP="00F51BD7">
      <w:pPr>
        <w:jc w:val="center"/>
        <w:rPr>
          <w:rFonts w:ascii="Times New Roman" w:hAnsi="Times New Roman" w:cs="Times New Roman"/>
          <w:sz w:val="24"/>
          <w:szCs w:val="24"/>
          <w:lang w:val="vi-VN"/>
        </w:rPr>
      </w:pPr>
    </w:p>
    <w:p w14:paraId="79820F01" w14:textId="77777777" w:rsidR="0095180D" w:rsidRDefault="0095180D" w:rsidP="00F51BD7">
      <w:pPr>
        <w:jc w:val="center"/>
        <w:rPr>
          <w:rFonts w:ascii="Times New Roman" w:hAnsi="Times New Roman" w:cs="Times New Roman"/>
          <w:sz w:val="24"/>
          <w:szCs w:val="24"/>
          <w:lang w:val="vi-VN"/>
        </w:rPr>
      </w:pPr>
    </w:p>
    <w:p w14:paraId="0D868FFA" w14:textId="77777777" w:rsidR="0095180D" w:rsidRDefault="0095180D" w:rsidP="00F51BD7">
      <w:pPr>
        <w:jc w:val="center"/>
        <w:rPr>
          <w:rFonts w:ascii="Times New Roman" w:hAnsi="Times New Roman" w:cs="Times New Roman"/>
          <w:sz w:val="24"/>
          <w:szCs w:val="24"/>
          <w:lang w:val="vi-VN"/>
        </w:rPr>
      </w:pPr>
    </w:p>
    <w:p w14:paraId="7E4E31F9" w14:textId="77777777" w:rsidR="0095180D" w:rsidRDefault="0095180D" w:rsidP="00F51BD7">
      <w:pPr>
        <w:jc w:val="center"/>
        <w:rPr>
          <w:rFonts w:ascii="Times New Roman" w:hAnsi="Times New Roman" w:cs="Times New Roman"/>
          <w:sz w:val="24"/>
          <w:szCs w:val="24"/>
          <w:lang w:val="vi-VN"/>
        </w:rPr>
      </w:pPr>
    </w:p>
    <w:tbl>
      <w:tblPr>
        <w:tblStyle w:val="TableGrid"/>
        <w:tblW w:w="97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5106"/>
      </w:tblGrid>
      <w:tr w:rsidR="0095180D" w:rsidRPr="00633382" w14:paraId="2001290F" w14:textId="77777777" w:rsidTr="003C178D">
        <w:tc>
          <w:tcPr>
            <w:tcW w:w="4675" w:type="dxa"/>
          </w:tcPr>
          <w:p w14:paraId="248C86E0" w14:textId="77777777" w:rsidR="0095180D" w:rsidRPr="007078F4" w:rsidRDefault="0095180D" w:rsidP="003C178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078F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TRƯỜNG THCS KHƯƠNG ĐÌNH</w:t>
            </w:r>
          </w:p>
          <w:p w14:paraId="3E1F1684" w14:textId="2ACE60D4" w:rsidR="0095180D" w:rsidRPr="007078F4" w:rsidRDefault="00685161" w:rsidP="00685161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078F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</w:t>
            </w:r>
            <w:r w:rsidR="0095180D" w:rsidRPr="007078F4">
              <w:rPr>
                <w:rFonts w:ascii="Times New Roman" w:hAnsi="Times New Roman" w:cs="Times New Roman"/>
                <w:b/>
                <w:sz w:val="28"/>
                <w:szCs w:val="28"/>
              </w:rPr>
              <w:t>Năm học 2022</w:t>
            </w:r>
            <w:r w:rsidR="007078F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95180D" w:rsidRPr="007078F4">
              <w:rPr>
                <w:rFonts w:ascii="Times New Roman" w:hAnsi="Times New Roman" w:cs="Times New Roman"/>
                <w:b/>
                <w:sz w:val="28"/>
                <w:szCs w:val="28"/>
              </w:rPr>
              <w:t>-</w:t>
            </w:r>
            <w:r w:rsidR="007078F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95180D" w:rsidRPr="007078F4">
              <w:rPr>
                <w:rFonts w:ascii="Times New Roman" w:hAnsi="Times New Roman" w:cs="Times New Roman"/>
                <w:b/>
                <w:sz w:val="28"/>
                <w:szCs w:val="28"/>
              </w:rPr>
              <w:t>2023</w:t>
            </w:r>
          </w:p>
          <w:p w14:paraId="49AFA94F" w14:textId="77777777" w:rsidR="0095180D" w:rsidRPr="007078F4" w:rsidRDefault="0095180D" w:rsidP="003C178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078F4">
              <w:rPr>
                <w:rFonts w:ascii="Times New Roman" w:hAnsi="Times New Roman" w:cs="Times New Roman"/>
                <w:b/>
                <w:sz w:val="28"/>
                <w:szCs w:val="28"/>
              </w:rPr>
              <w:t>Mã đề: 701</w:t>
            </w:r>
          </w:p>
        </w:tc>
        <w:tc>
          <w:tcPr>
            <w:tcW w:w="5106" w:type="dxa"/>
          </w:tcPr>
          <w:p w14:paraId="72FF0FFE" w14:textId="77777777" w:rsidR="0095180D" w:rsidRPr="007078F4" w:rsidRDefault="0095180D" w:rsidP="003C178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078F4">
              <w:rPr>
                <w:rFonts w:ascii="Times New Roman" w:hAnsi="Times New Roman" w:cs="Times New Roman"/>
                <w:b/>
                <w:sz w:val="28"/>
                <w:szCs w:val="28"/>
              </w:rPr>
              <w:t>HƯỚNG DẪN CHẤM BÀI</w:t>
            </w:r>
          </w:p>
          <w:p w14:paraId="3E156A60" w14:textId="0F095387" w:rsidR="0095180D" w:rsidRPr="007078F4" w:rsidRDefault="0095180D" w:rsidP="003C178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078F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KIỂM TRA </w:t>
            </w:r>
            <w:r w:rsidR="00685161" w:rsidRPr="007078F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GIỮA HỌC KÌ II </w:t>
            </w:r>
          </w:p>
          <w:p w14:paraId="569EBC51" w14:textId="77777777" w:rsidR="0095180D" w:rsidRPr="007078F4" w:rsidRDefault="0095180D" w:rsidP="003C178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078F4">
              <w:rPr>
                <w:rFonts w:ascii="Times New Roman" w:hAnsi="Times New Roman" w:cs="Times New Roman"/>
                <w:b/>
                <w:sz w:val="28"/>
                <w:szCs w:val="28"/>
              </w:rPr>
              <w:t>Môn:  Toán Lớp: 7 Thời gian: 90 phút</w:t>
            </w:r>
          </w:p>
          <w:p w14:paraId="22AB484B" w14:textId="77777777" w:rsidR="0095180D" w:rsidRPr="007078F4" w:rsidRDefault="0095180D" w:rsidP="003C178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14:paraId="6790E6AF" w14:textId="6BA2A1B1" w:rsidR="0095180D" w:rsidRPr="00685161" w:rsidRDefault="00685161" w:rsidP="0068516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I. </w:t>
      </w:r>
      <w:r w:rsidR="0095180D" w:rsidRPr="00685161">
        <w:rPr>
          <w:rFonts w:ascii="Times New Roman" w:hAnsi="Times New Roman" w:cs="Times New Roman"/>
          <w:sz w:val="28"/>
          <w:szCs w:val="28"/>
        </w:rPr>
        <w:t>Trắc nghiệm</w:t>
      </w:r>
      <w:r w:rsidR="007D4B8C" w:rsidRPr="00685161">
        <w:rPr>
          <w:rFonts w:ascii="Times New Roman" w:hAnsi="Times New Roman" w:cs="Times New Roman"/>
          <w:sz w:val="28"/>
          <w:szCs w:val="28"/>
          <w:lang w:val="vi-VN"/>
        </w:rPr>
        <w:t xml:space="preserve"> (2 điểm)</w:t>
      </w:r>
      <w:r w:rsidR="007D4B8C" w:rsidRPr="00685161">
        <w:rPr>
          <w:rFonts w:ascii="Times New Roman" w:hAnsi="Times New Roman" w:cs="Times New Roman"/>
          <w:sz w:val="28"/>
          <w:szCs w:val="28"/>
        </w:rPr>
        <w:t xml:space="preserve">: </w:t>
      </w:r>
      <w:r w:rsidR="007D4B8C" w:rsidRPr="00685161">
        <w:rPr>
          <w:rFonts w:ascii="Times New Roman" w:hAnsi="Times New Roman" w:cs="Times New Roman"/>
          <w:sz w:val="28"/>
          <w:szCs w:val="28"/>
          <w:lang w:val="vi-VN"/>
        </w:rPr>
        <w:t>Mỗi đáp án đúng 0,25 điểm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02"/>
        <w:gridCol w:w="1103"/>
        <w:gridCol w:w="1103"/>
        <w:gridCol w:w="1103"/>
        <w:gridCol w:w="1103"/>
        <w:gridCol w:w="1103"/>
        <w:gridCol w:w="1103"/>
        <w:gridCol w:w="1103"/>
        <w:gridCol w:w="1103"/>
      </w:tblGrid>
      <w:tr w:rsidR="0095180D" w:rsidRPr="00685161" w14:paraId="1E3D5042" w14:textId="77777777" w:rsidTr="0095180D">
        <w:tc>
          <w:tcPr>
            <w:tcW w:w="1106" w:type="dxa"/>
          </w:tcPr>
          <w:p w14:paraId="3CEEB74B" w14:textId="77777777" w:rsidR="0095180D" w:rsidRPr="00685161" w:rsidRDefault="0095180D" w:rsidP="009518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1107" w:type="dxa"/>
          </w:tcPr>
          <w:p w14:paraId="2CFA8B6B" w14:textId="77777777" w:rsidR="0095180D" w:rsidRPr="00685161" w:rsidRDefault="0095180D" w:rsidP="003D1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07" w:type="dxa"/>
          </w:tcPr>
          <w:p w14:paraId="22C3532D" w14:textId="77777777" w:rsidR="0095180D" w:rsidRPr="00685161" w:rsidRDefault="0095180D" w:rsidP="003D1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07" w:type="dxa"/>
          </w:tcPr>
          <w:p w14:paraId="3A5AADE1" w14:textId="77777777" w:rsidR="0095180D" w:rsidRPr="00685161" w:rsidRDefault="0095180D" w:rsidP="003D1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07" w:type="dxa"/>
          </w:tcPr>
          <w:p w14:paraId="43CD63FC" w14:textId="77777777" w:rsidR="0095180D" w:rsidRPr="00685161" w:rsidRDefault="0095180D" w:rsidP="003D1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07" w:type="dxa"/>
          </w:tcPr>
          <w:p w14:paraId="39818CD2" w14:textId="77777777" w:rsidR="0095180D" w:rsidRPr="00685161" w:rsidRDefault="0095180D" w:rsidP="003D1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07" w:type="dxa"/>
          </w:tcPr>
          <w:p w14:paraId="3A0418B3" w14:textId="77777777" w:rsidR="0095180D" w:rsidRPr="00685161" w:rsidRDefault="0095180D" w:rsidP="003D1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07" w:type="dxa"/>
          </w:tcPr>
          <w:p w14:paraId="4A345EA6" w14:textId="77777777" w:rsidR="0095180D" w:rsidRPr="00685161" w:rsidRDefault="0095180D" w:rsidP="003D1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107" w:type="dxa"/>
          </w:tcPr>
          <w:p w14:paraId="561FD50E" w14:textId="77777777" w:rsidR="0095180D" w:rsidRPr="00685161" w:rsidRDefault="0095180D" w:rsidP="003D1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95180D" w:rsidRPr="00685161" w14:paraId="7CD3A7E0" w14:textId="77777777" w:rsidTr="0095180D">
        <w:tc>
          <w:tcPr>
            <w:tcW w:w="1106" w:type="dxa"/>
          </w:tcPr>
          <w:p w14:paraId="313CA31C" w14:textId="77777777" w:rsidR="0095180D" w:rsidRPr="00685161" w:rsidRDefault="0095180D" w:rsidP="0095180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1107" w:type="dxa"/>
          </w:tcPr>
          <w:p w14:paraId="7E4A264F" w14:textId="77777777" w:rsidR="0095180D" w:rsidRPr="00685161" w:rsidRDefault="008D48DE" w:rsidP="003D1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107" w:type="dxa"/>
          </w:tcPr>
          <w:p w14:paraId="7DACAD4A" w14:textId="77777777" w:rsidR="0095180D" w:rsidRPr="00685161" w:rsidRDefault="008D48DE" w:rsidP="003D1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107" w:type="dxa"/>
          </w:tcPr>
          <w:p w14:paraId="6480F52E" w14:textId="77777777" w:rsidR="0095180D" w:rsidRPr="00685161" w:rsidRDefault="008D48DE" w:rsidP="003D1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107" w:type="dxa"/>
          </w:tcPr>
          <w:p w14:paraId="424AC4F2" w14:textId="77777777" w:rsidR="0095180D" w:rsidRPr="00685161" w:rsidRDefault="008D48DE" w:rsidP="003D1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107" w:type="dxa"/>
          </w:tcPr>
          <w:p w14:paraId="49724C95" w14:textId="77777777" w:rsidR="0095180D" w:rsidRPr="00685161" w:rsidRDefault="008D48DE" w:rsidP="003D1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107" w:type="dxa"/>
          </w:tcPr>
          <w:p w14:paraId="40F0D3B5" w14:textId="77777777" w:rsidR="0095180D" w:rsidRPr="00685161" w:rsidRDefault="008D48DE" w:rsidP="003D1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107" w:type="dxa"/>
          </w:tcPr>
          <w:p w14:paraId="71F6AFF3" w14:textId="77777777" w:rsidR="0095180D" w:rsidRPr="00685161" w:rsidRDefault="008D48DE" w:rsidP="003D1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107" w:type="dxa"/>
          </w:tcPr>
          <w:p w14:paraId="1FC8FE62" w14:textId="77777777" w:rsidR="0095180D" w:rsidRPr="00685161" w:rsidRDefault="008D48DE" w:rsidP="003D1AE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</w:tbl>
    <w:p w14:paraId="5EDC3801" w14:textId="77777777" w:rsidR="0095180D" w:rsidRPr="00685161" w:rsidRDefault="0095180D" w:rsidP="0095180D">
      <w:pPr>
        <w:ind w:left="360"/>
        <w:rPr>
          <w:rFonts w:ascii="Times New Roman" w:hAnsi="Times New Roman" w:cs="Times New Roman"/>
          <w:sz w:val="28"/>
          <w:szCs w:val="28"/>
        </w:rPr>
      </w:pPr>
    </w:p>
    <w:p w14:paraId="415D737A" w14:textId="2AD8A3E9" w:rsidR="008D48DE" w:rsidRPr="00685161" w:rsidRDefault="00685161" w:rsidP="00685161">
      <w:pPr>
        <w:rPr>
          <w:rFonts w:ascii="Times New Roman" w:hAnsi="Times New Roman" w:cs="Times New Roman"/>
          <w:sz w:val="28"/>
          <w:szCs w:val="28"/>
        </w:rPr>
      </w:pPr>
      <w:r w:rsidRPr="00685161">
        <w:rPr>
          <w:rFonts w:ascii="Times New Roman" w:hAnsi="Times New Roman" w:cs="Times New Roman"/>
          <w:sz w:val="28"/>
          <w:szCs w:val="28"/>
        </w:rPr>
        <w:t xml:space="preserve">II. </w:t>
      </w:r>
      <w:r w:rsidR="008D48DE" w:rsidRPr="00685161">
        <w:rPr>
          <w:rFonts w:ascii="Times New Roman" w:hAnsi="Times New Roman" w:cs="Times New Roman"/>
          <w:sz w:val="28"/>
          <w:szCs w:val="28"/>
        </w:rPr>
        <w:t>Tự luận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435"/>
        <w:gridCol w:w="846"/>
        <w:gridCol w:w="6426"/>
        <w:gridCol w:w="1090"/>
      </w:tblGrid>
      <w:tr w:rsidR="008D48DE" w:rsidRPr="00685161" w14:paraId="064BEF18" w14:textId="77777777" w:rsidTr="00D9463C">
        <w:tc>
          <w:tcPr>
            <w:tcW w:w="1435" w:type="dxa"/>
          </w:tcPr>
          <w:p w14:paraId="3923E57D" w14:textId="77777777" w:rsidR="008D48DE" w:rsidRPr="004369F1" w:rsidRDefault="00173C6B" w:rsidP="004369F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</w:t>
            </w:r>
          </w:p>
        </w:tc>
        <w:tc>
          <w:tcPr>
            <w:tcW w:w="846" w:type="dxa"/>
          </w:tcPr>
          <w:p w14:paraId="3127C1E8" w14:textId="77777777" w:rsidR="008D48DE" w:rsidRPr="004369F1" w:rsidRDefault="008D48DE" w:rsidP="004369F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Ý</w:t>
            </w:r>
          </w:p>
        </w:tc>
        <w:tc>
          <w:tcPr>
            <w:tcW w:w="6426" w:type="dxa"/>
          </w:tcPr>
          <w:p w14:paraId="5D469E6C" w14:textId="77777777" w:rsidR="008D48DE" w:rsidRPr="004369F1" w:rsidRDefault="008D48DE" w:rsidP="004369F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áp án</w:t>
            </w:r>
          </w:p>
        </w:tc>
        <w:tc>
          <w:tcPr>
            <w:tcW w:w="1090" w:type="dxa"/>
          </w:tcPr>
          <w:p w14:paraId="79387776" w14:textId="77777777" w:rsidR="008D48DE" w:rsidRPr="004369F1" w:rsidRDefault="008D48DE" w:rsidP="004369F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1E0CC3" w:rsidRPr="00685161" w14:paraId="4647286E" w14:textId="77777777" w:rsidTr="00D9463C">
        <w:trPr>
          <w:trHeight w:val="857"/>
        </w:trPr>
        <w:tc>
          <w:tcPr>
            <w:tcW w:w="1435" w:type="dxa"/>
            <w:vMerge w:val="restart"/>
          </w:tcPr>
          <w:p w14:paraId="2A201DB3" w14:textId="77777777" w:rsidR="001F643D" w:rsidRPr="004369F1" w:rsidRDefault="001F643D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D20156D" w14:textId="77777777" w:rsidR="001F643D" w:rsidRPr="004369F1" w:rsidRDefault="001F643D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2E2AF52" w14:textId="77777777" w:rsidR="001F643D" w:rsidRPr="004369F1" w:rsidRDefault="001F643D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D6CA386" w14:textId="77777777" w:rsidR="001F643D" w:rsidRPr="004369F1" w:rsidRDefault="001F643D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BCA1124" w14:textId="77777777" w:rsidR="001F643D" w:rsidRPr="004369F1" w:rsidRDefault="001F643D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200542B" w14:textId="77777777" w:rsidR="001F643D" w:rsidRPr="004369F1" w:rsidRDefault="001F643D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51A9B10A" w14:textId="77777777" w:rsidR="001F643D" w:rsidRPr="004369F1" w:rsidRDefault="001F643D" w:rsidP="00012DDC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75F9A80B" w14:textId="32940D3E" w:rsidR="001F643D" w:rsidRPr="004369F1" w:rsidRDefault="004369F1" w:rsidP="00012DDC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</w:t>
            </w:r>
          </w:p>
          <w:p w14:paraId="05B09EEB" w14:textId="74CCC4DC" w:rsidR="001E0CC3" w:rsidRPr="004369F1" w:rsidRDefault="00173C6B" w:rsidP="00012DDC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,5</w:t>
            </w:r>
            <w:r w:rsidR="00012DD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</w:t>
            </w:r>
            <w:r w:rsidR="00012DD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ểm</w:t>
            </w:r>
          </w:p>
        </w:tc>
        <w:tc>
          <w:tcPr>
            <w:tcW w:w="846" w:type="dxa"/>
            <w:vMerge w:val="restart"/>
          </w:tcPr>
          <w:p w14:paraId="63CD46A8" w14:textId="5E2976E5" w:rsidR="001E0CC3" w:rsidRPr="00685161" w:rsidRDefault="004369F1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1E0CC3"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 0,75đ</w:t>
            </w:r>
          </w:p>
        </w:tc>
        <w:tc>
          <w:tcPr>
            <w:tcW w:w="6426" w:type="dxa"/>
            <w:tcBorders>
              <w:bottom w:val="dashSmallGap" w:sz="4" w:space="0" w:color="auto"/>
            </w:tcBorders>
          </w:tcPr>
          <w:p w14:paraId="551C7817" w14:textId="77777777" w:rsidR="001E0CC3" w:rsidRPr="00685161" w:rsidRDefault="001E0CC3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Áp dụng tính chất dãy tỉ số bằng nhau:</w:t>
            </w:r>
          </w:p>
          <w:p w14:paraId="4037FB1F" w14:textId="77777777" w:rsidR="001E0CC3" w:rsidRPr="00685161" w:rsidRDefault="001E0CC3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2540" w:dyaOrig="620" w14:anchorId="798F6F9F">
                <v:shape id="_x0000_i1049" type="#_x0000_t75" style="width:126.4pt;height:31.2pt" o:ole="">
                  <v:imagedata r:id="rId53" o:title=""/>
                </v:shape>
                <o:OLEObject Type="Embed" ProgID="Equation.DSMT4" ShapeID="_x0000_i1049" DrawAspect="Content" ObjectID="_1762111617" r:id="rId54"/>
              </w:object>
            </w:r>
          </w:p>
        </w:tc>
        <w:tc>
          <w:tcPr>
            <w:tcW w:w="1090" w:type="dxa"/>
            <w:tcBorders>
              <w:bottom w:val="dashSmallGap" w:sz="4" w:space="0" w:color="auto"/>
              <w:right w:val="single" w:sz="4" w:space="0" w:color="auto"/>
            </w:tcBorders>
          </w:tcPr>
          <w:p w14:paraId="3EA9BC43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0A834AE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1FF99EA0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E0CC3" w:rsidRPr="00685161" w14:paraId="583BBD39" w14:textId="77777777" w:rsidTr="00D9463C">
        <w:trPr>
          <w:trHeight w:val="841"/>
        </w:trPr>
        <w:tc>
          <w:tcPr>
            <w:tcW w:w="1435" w:type="dxa"/>
            <w:vMerge/>
          </w:tcPr>
          <w:p w14:paraId="32E6E8AA" w14:textId="77777777" w:rsidR="001E0CC3" w:rsidRPr="004369F1" w:rsidRDefault="001E0CC3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6" w:type="dxa"/>
            <w:vMerge/>
          </w:tcPr>
          <w:p w14:paraId="5F78A064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2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31AE05FA" w14:textId="77777777" w:rsidR="001E0CC3" w:rsidRPr="00685161" w:rsidRDefault="001E0CC3" w:rsidP="002C121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</w:p>
          <w:p w14:paraId="7C282600" w14:textId="77777777" w:rsidR="001E0CC3" w:rsidRPr="00685161" w:rsidRDefault="001E0CC3" w:rsidP="002C121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80" w:dyaOrig="279" w14:anchorId="0EBA28B1">
                <v:shape id="_x0000_i1050" type="#_x0000_t75" style="width:9.55pt;height:14.6pt" o:ole="">
                  <v:imagedata r:id="rId55" o:title=""/>
                </v:shape>
                <o:OLEObject Type="Embed" ProgID="Equation.DSMT4" ShapeID="_x0000_i1050" DrawAspect="Content" ObjectID="_1762111618" r:id="rId56"/>
              </w:object>
            </w:r>
            <w:r w:rsidRPr="00685161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840" w:dyaOrig="620" w14:anchorId="16B7C095">
                <v:shape id="_x0000_i1051" type="#_x0000_t75" style="width:91.65pt;height:31.2pt" o:ole="">
                  <v:imagedata r:id="rId57" o:title=""/>
                </v:shape>
                <o:OLEObject Type="Embed" ProgID="Equation.DSMT4" ShapeID="_x0000_i1051" DrawAspect="Content" ObjectID="_1762111619" r:id="rId58"/>
              </w:object>
            </w:r>
          </w:p>
        </w:tc>
        <w:tc>
          <w:tcPr>
            <w:tcW w:w="1090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</w:tcPr>
          <w:p w14:paraId="2B46DA91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E0CC3" w:rsidRPr="00685161" w14:paraId="0F7E77EF" w14:textId="77777777" w:rsidTr="00D9463C">
        <w:trPr>
          <w:trHeight w:val="1001"/>
        </w:trPr>
        <w:tc>
          <w:tcPr>
            <w:tcW w:w="1435" w:type="dxa"/>
            <w:vMerge/>
          </w:tcPr>
          <w:p w14:paraId="06D717AA" w14:textId="77777777" w:rsidR="001E0CC3" w:rsidRPr="004369F1" w:rsidRDefault="001E0CC3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6" w:type="dxa"/>
            <w:vMerge/>
          </w:tcPr>
          <w:p w14:paraId="04B39413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26" w:type="dxa"/>
            <w:tcBorders>
              <w:top w:val="dashSmallGap" w:sz="4" w:space="0" w:color="auto"/>
            </w:tcBorders>
          </w:tcPr>
          <w:p w14:paraId="78446308" w14:textId="77777777" w:rsidR="001E0CC3" w:rsidRPr="00685161" w:rsidRDefault="001E0CC3" w:rsidP="002C121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19" w:dyaOrig="620" w14:anchorId="2263C309">
                <v:shape id="_x0000_i1052" type="#_x0000_t75" style="width:85.6pt;height:31.2pt" o:ole="">
                  <v:imagedata r:id="rId59" o:title=""/>
                </v:shape>
                <o:OLEObject Type="Embed" ProgID="Equation.DSMT4" ShapeID="_x0000_i1052" DrawAspect="Content" ObjectID="_1762111620" r:id="rId60"/>
              </w:object>
            </w:r>
          </w:p>
          <w:p w14:paraId="72982AB5" w14:textId="77777777" w:rsidR="001E0CC3" w:rsidRPr="00685161" w:rsidRDefault="001E0CC3" w:rsidP="002C121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80" w:dyaOrig="279" w14:anchorId="683DFEDE">
                <v:shape id="_x0000_i1053" type="#_x0000_t75" style="width:9.55pt;height:14.6pt" o:ole="">
                  <v:imagedata r:id="rId61" o:title=""/>
                </v:shape>
                <o:OLEObject Type="Embed" ProgID="Equation.DSMT4" ShapeID="_x0000_i1053" DrawAspect="Content" ObjectID="_1762111621" r:id="rId62"/>
              </w:objec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KL: x=-12; y=-9</w:t>
            </w:r>
          </w:p>
        </w:tc>
        <w:tc>
          <w:tcPr>
            <w:tcW w:w="1090" w:type="dxa"/>
            <w:tcBorders>
              <w:top w:val="dashSmallGap" w:sz="4" w:space="0" w:color="auto"/>
              <w:right w:val="single" w:sz="4" w:space="0" w:color="auto"/>
            </w:tcBorders>
          </w:tcPr>
          <w:p w14:paraId="52AB44E2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E0CC3" w:rsidRPr="00685161" w14:paraId="20C3E1D2" w14:textId="77777777" w:rsidTr="00D9463C">
        <w:trPr>
          <w:trHeight w:val="666"/>
        </w:trPr>
        <w:tc>
          <w:tcPr>
            <w:tcW w:w="1435" w:type="dxa"/>
            <w:vMerge/>
          </w:tcPr>
          <w:p w14:paraId="01CBB989" w14:textId="77777777" w:rsidR="001E0CC3" w:rsidRPr="004369F1" w:rsidRDefault="001E0CC3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6" w:type="dxa"/>
            <w:vMerge w:val="restart"/>
          </w:tcPr>
          <w:p w14:paraId="7F996899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b 0,75đ</w:t>
            </w:r>
          </w:p>
        </w:tc>
        <w:tc>
          <w:tcPr>
            <w:tcW w:w="6426" w:type="dxa"/>
            <w:tcBorders>
              <w:bottom w:val="dashSmallGap" w:sz="4" w:space="0" w:color="auto"/>
            </w:tcBorders>
          </w:tcPr>
          <w:p w14:paraId="3B4EBFC1" w14:textId="77777777" w:rsidR="001E0CC3" w:rsidRPr="00685161" w:rsidRDefault="001E0CC3" w:rsidP="00CD336A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85161">
              <w:rPr>
                <w:position w:val="-24"/>
                <w:sz w:val="28"/>
                <w:szCs w:val="28"/>
                <w:lang w:val="vi-VN"/>
              </w:rPr>
              <w:object w:dxaOrig="3220" w:dyaOrig="620" w14:anchorId="2D67793E">
                <v:shape id="_x0000_i1054" type="#_x0000_t75" style="width:161.1pt;height:31.2pt" o:ole="">
                  <v:imagedata r:id="rId63" o:title=""/>
                </v:shape>
                <o:OLEObject Type="Embed" ProgID="Equation.DSMT4" ShapeID="_x0000_i1054" DrawAspect="Content" ObjectID="_1762111622" r:id="rId64"/>
              </w:object>
            </w:r>
          </w:p>
          <w:p w14:paraId="571F1791" w14:textId="77777777" w:rsidR="001E0CC3" w:rsidRPr="00685161" w:rsidRDefault="001E0CC3" w:rsidP="00CD336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90" w:type="dxa"/>
            <w:tcBorders>
              <w:bottom w:val="dashSmallGap" w:sz="4" w:space="0" w:color="auto"/>
            </w:tcBorders>
          </w:tcPr>
          <w:p w14:paraId="5ED80851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E0CC3" w:rsidRPr="00685161" w14:paraId="37D524C8" w14:textId="77777777" w:rsidTr="00D9463C">
        <w:trPr>
          <w:trHeight w:val="566"/>
        </w:trPr>
        <w:tc>
          <w:tcPr>
            <w:tcW w:w="1435" w:type="dxa"/>
            <w:vMerge/>
          </w:tcPr>
          <w:p w14:paraId="15BAF954" w14:textId="77777777" w:rsidR="001E0CC3" w:rsidRPr="004369F1" w:rsidRDefault="001E0CC3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6" w:type="dxa"/>
            <w:vMerge/>
          </w:tcPr>
          <w:p w14:paraId="40FBBC4B" w14:textId="77777777" w:rsidR="001E0CC3" w:rsidRPr="00685161" w:rsidRDefault="001E0CC3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2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4736C9B" w14:textId="77777777" w:rsidR="001E0CC3" w:rsidRPr="00685161" w:rsidRDefault="001E0CC3" w:rsidP="00CD33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Pr="00685161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60" w:dyaOrig="620" w14:anchorId="75A31D41">
                <v:shape id="_x0000_i1055" type="#_x0000_t75" style="width:73pt;height:31.2pt" o:ole="">
                  <v:imagedata r:id="rId65" o:title=""/>
                </v:shape>
                <o:OLEObject Type="Embed" ProgID="Equation.DSMT4" ShapeID="_x0000_i1055" DrawAspect="Content" ObjectID="_1762111623" r:id="rId66"/>
              </w:object>
            </w:r>
          </w:p>
          <w:p w14:paraId="2B1A243E" w14:textId="77777777" w:rsidR="001E0CC3" w:rsidRPr="00685161" w:rsidRDefault="001E0CC3" w:rsidP="00CD336A">
            <w:pPr>
              <w:rPr>
                <w:sz w:val="28"/>
                <w:szCs w:val="28"/>
                <w:lang w:val="vi-VN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Pr="00685161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60" w:dyaOrig="620" w14:anchorId="0DA64FBC">
                <v:shape id="_x0000_i1056" type="#_x0000_t75" style="width:78.05pt;height:31.2pt" o:ole="">
                  <v:imagedata r:id="rId67" o:title=""/>
                </v:shape>
                <o:OLEObject Type="Embed" ProgID="Equation.DSMT4" ShapeID="_x0000_i1056" DrawAspect="Content" ObjectID="_1762111624" r:id="rId68"/>
              </w:object>
            </w:r>
          </w:p>
        </w:tc>
        <w:tc>
          <w:tcPr>
            <w:tcW w:w="109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24ED1F43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E0CC3" w:rsidRPr="00685161" w14:paraId="6FCA16BD" w14:textId="77777777" w:rsidTr="00D9463C">
        <w:trPr>
          <w:trHeight w:val="952"/>
        </w:trPr>
        <w:tc>
          <w:tcPr>
            <w:tcW w:w="1435" w:type="dxa"/>
            <w:vMerge/>
          </w:tcPr>
          <w:p w14:paraId="06F0E586" w14:textId="77777777" w:rsidR="001E0CC3" w:rsidRPr="004369F1" w:rsidRDefault="001E0CC3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846" w:type="dxa"/>
            <w:vMerge/>
          </w:tcPr>
          <w:p w14:paraId="62A2097D" w14:textId="77777777" w:rsidR="001E0CC3" w:rsidRPr="00685161" w:rsidRDefault="001E0CC3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26" w:type="dxa"/>
            <w:tcBorders>
              <w:top w:val="dashSmallGap" w:sz="4" w:space="0" w:color="auto"/>
            </w:tcBorders>
          </w:tcPr>
          <w:p w14:paraId="7D52E902" w14:textId="77777777" w:rsidR="001E0CC3" w:rsidRPr="00685161" w:rsidRDefault="001E0CC3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Pr="00685161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420" w:dyaOrig="620" w14:anchorId="404DA25C">
                <v:shape id="_x0000_i1057" type="#_x0000_t75" style="width:71pt;height:31.2pt" o:ole="">
                  <v:imagedata r:id="rId69" o:title=""/>
                </v:shape>
                <o:OLEObject Type="Embed" ProgID="Equation.DSMT4" ShapeID="_x0000_i1057" DrawAspect="Content" ObjectID="_1762111625" r:id="rId70"/>
              </w:object>
            </w:r>
          </w:p>
          <w:p w14:paraId="70C1E171" w14:textId="77777777" w:rsidR="001E0CC3" w:rsidRPr="00685161" w:rsidRDefault="001E0CC3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KL:  x=4; y=10; z=6</w:t>
            </w:r>
          </w:p>
        </w:tc>
        <w:tc>
          <w:tcPr>
            <w:tcW w:w="1090" w:type="dxa"/>
            <w:tcBorders>
              <w:top w:val="dashSmallGap" w:sz="4" w:space="0" w:color="auto"/>
            </w:tcBorders>
          </w:tcPr>
          <w:p w14:paraId="58F2A5A9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E0C82" w:rsidRPr="00685161" w14:paraId="7DF05B5F" w14:textId="77777777" w:rsidTr="00D9463C">
        <w:trPr>
          <w:trHeight w:val="566"/>
        </w:trPr>
        <w:tc>
          <w:tcPr>
            <w:tcW w:w="1435" w:type="dxa"/>
            <w:vMerge w:val="restart"/>
          </w:tcPr>
          <w:p w14:paraId="36D74267" w14:textId="77777777" w:rsidR="00173C6B" w:rsidRPr="004369F1" w:rsidRDefault="00173C6B" w:rsidP="004369F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7B1B3910" w14:textId="77777777" w:rsidR="00173C6B" w:rsidRPr="004369F1" w:rsidRDefault="00173C6B" w:rsidP="004369F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5E691E3C" w14:textId="77777777" w:rsidR="00173C6B" w:rsidRPr="004369F1" w:rsidRDefault="00173C6B" w:rsidP="004369F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1B9D4B8" w14:textId="77777777" w:rsidR="00173C6B" w:rsidRPr="004369F1" w:rsidRDefault="00173C6B" w:rsidP="004369F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5122400E" w14:textId="77777777" w:rsidR="00173C6B" w:rsidRPr="004369F1" w:rsidRDefault="00173C6B" w:rsidP="004369F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A002F2F" w14:textId="741E6202" w:rsidR="00173C6B" w:rsidRPr="004369F1" w:rsidRDefault="004369F1" w:rsidP="004369F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I</w:t>
            </w:r>
          </w:p>
          <w:p w14:paraId="641EDD3D" w14:textId="6E0AD027" w:rsidR="000E0C82" w:rsidRPr="004369F1" w:rsidRDefault="00173C6B" w:rsidP="004369F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,5</w:t>
            </w:r>
            <w:r w:rsidR="00012DD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</w:t>
            </w:r>
            <w:r w:rsidR="00012DD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ểm</w:t>
            </w:r>
          </w:p>
        </w:tc>
        <w:tc>
          <w:tcPr>
            <w:tcW w:w="846" w:type="dxa"/>
            <w:vMerge w:val="restart"/>
          </w:tcPr>
          <w:p w14:paraId="0F1A4BB9" w14:textId="77777777" w:rsidR="000E0C82" w:rsidRPr="00685161" w:rsidRDefault="0000214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6426" w:type="dxa"/>
            <w:tcBorders>
              <w:bottom w:val="dashSmallGap" w:sz="4" w:space="0" w:color="auto"/>
            </w:tcBorders>
          </w:tcPr>
          <w:p w14:paraId="7ED7B485" w14:textId="5EA593A8" w:rsidR="000E0C82" w:rsidRPr="00685161" w:rsidRDefault="000E0C82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Gọi số vở của ba lớp 7A, 7B, 7C quyên góp trong đợt lần lượt là x, y, z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(quyển vở) (ĐK:</w:t>
            </w:r>
            <w:r w:rsidRPr="0068516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00" w:dyaOrig="360" w14:anchorId="7D5A6CB3">
                <v:shape id="_x0000_i1058" type="#_x0000_t75" style="width:54.4pt;height:17.6pt" o:ole="">
                  <v:imagedata r:id="rId71" o:title=""/>
                </v:shape>
                <o:OLEObject Type="Embed" ProgID="Equation.DSMT4" ShapeID="_x0000_i1058" DrawAspect="Content" ObjectID="_1762111626" r:id="rId72"/>
              </w:objec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1090" w:type="dxa"/>
            <w:tcBorders>
              <w:bottom w:val="dashSmallGap" w:sz="4" w:space="0" w:color="auto"/>
            </w:tcBorders>
          </w:tcPr>
          <w:p w14:paraId="34355AFD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E0C82" w:rsidRPr="00685161" w14:paraId="5574005D" w14:textId="77777777" w:rsidTr="00D9463C">
        <w:trPr>
          <w:trHeight w:val="516"/>
        </w:trPr>
        <w:tc>
          <w:tcPr>
            <w:tcW w:w="1435" w:type="dxa"/>
            <w:vMerge/>
          </w:tcPr>
          <w:p w14:paraId="08EE45F3" w14:textId="77777777" w:rsidR="000E0C82" w:rsidRPr="00685161" w:rsidRDefault="000E0C82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vMerge/>
          </w:tcPr>
          <w:p w14:paraId="37FE2743" w14:textId="77777777" w:rsidR="000E0C82" w:rsidRPr="00685161" w:rsidRDefault="000E0C82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2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2C3500B8" w14:textId="77777777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Tổng số vở của ba lớp quyên góp được 300 quyển nên ta có:</w:t>
            </w:r>
          </w:p>
          <w:p w14:paraId="08696259" w14:textId="5EC519FF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x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y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="00012D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z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012D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  <w:tc>
          <w:tcPr>
            <w:tcW w:w="109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4DEE9918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E0C82" w:rsidRPr="00685161" w14:paraId="03CEE663" w14:textId="77777777" w:rsidTr="00D9463C">
        <w:trPr>
          <w:trHeight w:val="841"/>
        </w:trPr>
        <w:tc>
          <w:tcPr>
            <w:tcW w:w="1435" w:type="dxa"/>
            <w:vMerge/>
          </w:tcPr>
          <w:p w14:paraId="5E3ED709" w14:textId="77777777" w:rsidR="000E0C82" w:rsidRPr="00685161" w:rsidRDefault="000E0C82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vMerge/>
          </w:tcPr>
          <w:p w14:paraId="2BCC59A6" w14:textId="77777777" w:rsidR="000E0C82" w:rsidRPr="00685161" w:rsidRDefault="000E0C82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2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99805ED" w14:textId="77777777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Số vở ba lớp tỉ lệ thuận với 5;6 và 4 nên ta có:</w:t>
            </w:r>
          </w:p>
          <w:p w14:paraId="38284005" w14:textId="77777777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060" w:dyaOrig="620" w14:anchorId="11090199">
                <v:shape id="_x0000_i1059" type="#_x0000_t75" style="width:52.85pt;height:31.2pt" o:ole="">
                  <v:imagedata r:id="rId73" o:title=""/>
                </v:shape>
                <o:OLEObject Type="Embed" ProgID="Equation.DSMT4" ShapeID="_x0000_i1059" DrawAspect="Content" ObjectID="_1762111627" r:id="rId74"/>
              </w:object>
            </w:r>
          </w:p>
        </w:tc>
        <w:tc>
          <w:tcPr>
            <w:tcW w:w="109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7B2CE15F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E0C82" w:rsidRPr="00685161" w14:paraId="037DB62D" w14:textId="77777777" w:rsidTr="00D9463C">
        <w:trPr>
          <w:trHeight w:val="841"/>
        </w:trPr>
        <w:tc>
          <w:tcPr>
            <w:tcW w:w="1435" w:type="dxa"/>
            <w:vMerge/>
          </w:tcPr>
          <w:p w14:paraId="33691498" w14:textId="77777777" w:rsidR="000E0C82" w:rsidRPr="00685161" w:rsidRDefault="000E0C82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vMerge/>
          </w:tcPr>
          <w:p w14:paraId="6147E0A3" w14:textId="77777777" w:rsidR="000E0C82" w:rsidRPr="00685161" w:rsidRDefault="000E0C82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2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D81A9C1" w14:textId="77777777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Áp dụng tính chất dãy tỉ số bằng nhau ta có</w:t>
            </w:r>
          </w:p>
          <w:p w14:paraId="125A111B" w14:textId="77777777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60" w:dyaOrig="620" w14:anchorId="218EF3B8">
                <v:shape id="_x0000_i1060" type="#_x0000_t75" style="width:163.15pt;height:31.2pt" o:ole="">
                  <v:imagedata r:id="rId75" o:title=""/>
                </v:shape>
                <o:OLEObject Type="Embed" ProgID="Equation.DSMT4" ShapeID="_x0000_i1060" DrawAspect="Content" ObjectID="_1762111628" r:id="rId76"/>
              </w:object>
            </w:r>
          </w:p>
        </w:tc>
        <w:tc>
          <w:tcPr>
            <w:tcW w:w="109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244EF0EF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E0C82" w:rsidRPr="00685161" w14:paraId="329FF7A1" w14:textId="77777777" w:rsidTr="00D9463C">
        <w:trPr>
          <w:trHeight w:val="414"/>
        </w:trPr>
        <w:tc>
          <w:tcPr>
            <w:tcW w:w="1435" w:type="dxa"/>
            <w:vMerge/>
          </w:tcPr>
          <w:p w14:paraId="08C29C6A" w14:textId="77777777" w:rsidR="000E0C82" w:rsidRPr="00685161" w:rsidRDefault="000E0C82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vMerge/>
          </w:tcPr>
          <w:p w14:paraId="2CF74D99" w14:textId="77777777" w:rsidR="000E0C82" w:rsidRPr="00685161" w:rsidRDefault="000E0C82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2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2668BE2D" w14:textId="17EEF8BB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 Tính được x</w:t>
            </w:r>
            <w:r w:rsidR="00012D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012D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100; y</w:t>
            </w:r>
            <w:r w:rsidR="00012D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012D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120; z</w:t>
            </w:r>
            <w:r w:rsidR="00012D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012D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  <w:p w14:paraId="1B5484CA" w14:textId="77777777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9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476F4F4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E0C82" w:rsidRPr="00685161" w14:paraId="16EFFA6A" w14:textId="77777777" w:rsidTr="00D9463C">
        <w:trPr>
          <w:trHeight w:val="608"/>
        </w:trPr>
        <w:tc>
          <w:tcPr>
            <w:tcW w:w="1435" w:type="dxa"/>
            <w:vMerge/>
          </w:tcPr>
          <w:p w14:paraId="3DEB9DCD" w14:textId="77777777" w:rsidR="000E0C82" w:rsidRPr="00685161" w:rsidRDefault="000E0C82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vMerge/>
          </w:tcPr>
          <w:p w14:paraId="131191CD" w14:textId="77777777" w:rsidR="000E0C82" w:rsidRPr="00685161" w:rsidRDefault="000E0C82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26" w:type="dxa"/>
            <w:tcBorders>
              <w:top w:val="dashSmallGap" w:sz="4" w:space="0" w:color="auto"/>
            </w:tcBorders>
          </w:tcPr>
          <w:p w14:paraId="24130E29" w14:textId="77777777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KL: Số vở đã quyên góp trong đợt ủng họ của ba lớp 7A, 7B, 7C lần lượt là 100, 120 và 80 quyển.</w:t>
            </w:r>
          </w:p>
        </w:tc>
        <w:tc>
          <w:tcPr>
            <w:tcW w:w="1090" w:type="dxa"/>
            <w:tcBorders>
              <w:top w:val="dashSmallGap" w:sz="4" w:space="0" w:color="auto"/>
            </w:tcBorders>
          </w:tcPr>
          <w:p w14:paraId="0A130693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45BFF" w:rsidRPr="00685161" w14:paraId="221A7694" w14:textId="77777777" w:rsidTr="00D9463C">
        <w:trPr>
          <w:trHeight w:val="591"/>
        </w:trPr>
        <w:tc>
          <w:tcPr>
            <w:tcW w:w="1435" w:type="dxa"/>
            <w:vMerge w:val="restart"/>
          </w:tcPr>
          <w:p w14:paraId="0F667327" w14:textId="77777777" w:rsidR="00F45BFF" w:rsidRPr="004369F1" w:rsidRDefault="00F45BFF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685C4CF2" w14:textId="77777777" w:rsidR="00F45BFF" w:rsidRPr="004369F1" w:rsidRDefault="00F45BFF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800DF71" w14:textId="77777777" w:rsidR="00F45BFF" w:rsidRPr="004369F1" w:rsidRDefault="00F45BFF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488D1BD" w14:textId="77777777" w:rsidR="00F45BFF" w:rsidRPr="004369F1" w:rsidRDefault="00F45BFF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5FE2F169" w14:textId="77777777" w:rsidR="00F45BFF" w:rsidRPr="004369F1" w:rsidRDefault="00F45BFF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0543A5D" w14:textId="77777777" w:rsidR="00F45BFF" w:rsidRPr="004369F1" w:rsidRDefault="00F45BFF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5A4FC6DE" w14:textId="77777777" w:rsidR="00F45BFF" w:rsidRPr="004369F1" w:rsidRDefault="00F45BFF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18D1E9F" w14:textId="77777777" w:rsidR="00F45BFF" w:rsidRPr="004369F1" w:rsidRDefault="00F45BFF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5DDC89C9" w14:textId="77777777" w:rsidR="00F45BFF" w:rsidRPr="004369F1" w:rsidRDefault="00F45BFF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709EBD8E" w14:textId="76E870C2" w:rsidR="00F45BFF" w:rsidRPr="004369F1" w:rsidRDefault="004369F1" w:rsidP="004369F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II</w:t>
            </w:r>
          </w:p>
          <w:p w14:paraId="14DAF31D" w14:textId="6EE7A583" w:rsidR="00F45BFF" w:rsidRPr="004369F1" w:rsidRDefault="00F45BFF" w:rsidP="004369F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  <w:r w:rsidR="00012DD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,0 </w:t>
            </w: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</w:t>
            </w:r>
            <w:r w:rsidR="00012DD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ểm</w:t>
            </w:r>
          </w:p>
        </w:tc>
        <w:tc>
          <w:tcPr>
            <w:tcW w:w="846" w:type="dxa"/>
            <w:vMerge w:val="restart"/>
          </w:tcPr>
          <w:p w14:paraId="2EAD6332" w14:textId="769E1236" w:rsidR="00F45BFF" w:rsidRPr="00685161" w:rsidRDefault="004369F1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14:paraId="4CC34FD4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75đ</w:t>
            </w:r>
          </w:p>
        </w:tc>
        <w:tc>
          <w:tcPr>
            <w:tcW w:w="6426" w:type="dxa"/>
            <w:tcBorders>
              <w:bottom w:val="dashSmallGap" w:sz="4" w:space="0" w:color="auto"/>
            </w:tcBorders>
          </w:tcPr>
          <w:p w14:paraId="7BDA499C" w14:textId="77777777" w:rsidR="00F45BFF" w:rsidRPr="00685161" w:rsidRDefault="00243045" w:rsidP="008D48D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85161">
              <w:rPr>
                <w:rFonts w:ascii="Times New Roman" w:hAnsi="Times New Roman" w:cs="Times New Roman"/>
                <w:position w:val="-10"/>
                <w:sz w:val="28"/>
                <w:szCs w:val="28"/>
                <w:lang w:val="vi-VN"/>
              </w:rPr>
              <w:object w:dxaOrig="1780" w:dyaOrig="360" w14:anchorId="0428A8F9">
                <v:shape id="_x0000_i1061" type="#_x0000_t75" style="width:90.15pt;height:18.65pt" o:ole="">
                  <v:imagedata r:id="rId77" o:title=""/>
                </v:shape>
                <o:OLEObject Type="Embed" ProgID="Equation.DSMT4" ShapeID="_x0000_i1061" DrawAspect="Content" ObjectID="_1762111629" r:id="rId78"/>
              </w:object>
            </w:r>
          </w:p>
          <w:p w14:paraId="0046DE76" w14:textId="77777777" w:rsidR="00F45BFF" w:rsidRPr="00685161" w:rsidRDefault="00F45BFF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P có bậc là 2</w:t>
            </w:r>
          </w:p>
        </w:tc>
        <w:tc>
          <w:tcPr>
            <w:tcW w:w="1090" w:type="dxa"/>
            <w:tcBorders>
              <w:bottom w:val="dashSmallGap" w:sz="4" w:space="0" w:color="auto"/>
            </w:tcBorders>
          </w:tcPr>
          <w:p w14:paraId="39D100DA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45BFF" w:rsidRPr="00685161" w14:paraId="0A286626" w14:textId="77777777" w:rsidTr="00D9463C">
        <w:trPr>
          <w:trHeight w:val="470"/>
        </w:trPr>
        <w:tc>
          <w:tcPr>
            <w:tcW w:w="1435" w:type="dxa"/>
            <w:vMerge/>
          </w:tcPr>
          <w:p w14:paraId="6C43C349" w14:textId="77777777" w:rsidR="00F45BFF" w:rsidRPr="00685161" w:rsidRDefault="00F45BFF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vMerge/>
          </w:tcPr>
          <w:p w14:paraId="7EA7B835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2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0352D0A7" w14:textId="77777777" w:rsidR="00F45BFF" w:rsidRPr="00685161" w:rsidRDefault="00F45BFF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="00243045" w:rsidRPr="00685161">
              <w:rPr>
                <w:rFonts w:ascii="Times New Roman" w:hAnsi="Times New Roman" w:cs="Times New Roman"/>
                <w:sz w:val="28"/>
                <w:szCs w:val="28"/>
              </w:rPr>
              <w:t>(x)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 có hệ số tự do là -5</w:t>
            </w:r>
          </w:p>
          <w:p w14:paraId="1B1B52D7" w14:textId="77777777" w:rsidR="00F45BFF" w:rsidRPr="00685161" w:rsidRDefault="00F45BFF" w:rsidP="000E0C82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</w:tc>
        <w:tc>
          <w:tcPr>
            <w:tcW w:w="109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0245B01E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4682273F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5BFF" w:rsidRPr="00685161" w14:paraId="03158C9E" w14:textId="77777777" w:rsidTr="00D9463C">
        <w:trPr>
          <w:trHeight w:val="1451"/>
        </w:trPr>
        <w:tc>
          <w:tcPr>
            <w:tcW w:w="1435" w:type="dxa"/>
            <w:vMerge/>
          </w:tcPr>
          <w:p w14:paraId="4AE36425" w14:textId="77777777" w:rsidR="00F45BFF" w:rsidRPr="00685161" w:rsidRDefault="00F45BFF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vMerge/>
          </w:tcPr>
          <w:p w14:paraId="1085BCF5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26" w:type="dxa"/>
            <w:tcBorders>
              <w:top w:val="dashSmallGap" w:sz="4" w:space="0" w:color="auto"/>
            </w:tcBorders>
          </w:tcPr>
          <w:p w14:paraId="75AEAA7D" w14:textId="479192BA" w:rsidR="00F45BFF" w:rsidRPr="00685161" w:rsidRDefault="00F45BFF" w:rsidP="00F45B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Tại x</w:t>
            </w:r>
            <w:r w:rsidR="00012D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012D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2 thay vào P</w:t>
            </w:r>
            <w:r w:rsidR="00FF1802" w:rsidRPr="00685161">
              <w:rPr>
                <w:rFonts w:ascii="Times New Roman" w:hAnsi="Times New Roman" w:cs="Times New Roman"/>
                <w:sz w:val="28"/>
                <w:szCs w:val="28"/>
              </w:rPr>
              <w:t>(x)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 ta có:</w:t>
            </w:r>
          </w:p>
          <w:p w14:paraId="48CF730C" w14:textId="77777777" w:rsidR="00F45BFF" w:rsidRPr="00012DDC" w:rsidRDefault="00243045" w:rsidP="00F45B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position w:val="-42"/>
                <w:sz w:val="28"/>
                <w:szCs w:val="28"/>
                <w:lang w:val="vi-VN"/>
              </w:rPr>
              <w:object w:dxaOrig="1800" w:dyaOrig="1040" w14:anchorId="26E704BE">
                <v:shape id="_x0000_i1062" type="#_x0000_t75" style="width:90.15pt;height:52.85pt" o:ole="">
                  <v:imagedata r:id="rId79" o:title=""/>
                </v:shape>
                <o:OLEObject Type="Embed" ProgID="Equation.DSMT4" ShapeID="_x0000_i1062" DrawAspect="Content" ObjectID="_1762111630" r:id="rId80"/>
              </w:object>
            </w:r>
          </w:p>
        </w:tc>
        <w:tc>
          <w:tcPr>
            <w:tcW w:w="1090" w:type="dxa"/>
            <w:tcBorders>
              <w:top w:val="dashSmallGap" w:sz="4" w:space="0" w:color="auto"/>
            </w:tcBorders>
          </w:tcPr>
          <w:p w14:paraId="597D7417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CDB834D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4C48FEDB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7660841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0576049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5BFF" w:rsidRPr="00685161" w14:paraId="7DCFAC1A" w14:textId="77777777" w:rsidTr="00D9463C">
        <w:trPr>
          <w:trHeight w:val="302"/>
        </w:trPr>
        <w:tc>
          <w:tcPr>
            <w:tcW w:w="1435" w:type="dxa"/>
            <w:vMerge/>
          </w:tcPr>
          <w:p w14:paraId="6CC0306F" w14:textId="77777777" w:rsidR="00F45BFF" w:rsidRPr="00685161" w:rsidRDefault="00F45BFF" w:rsidP="00E50E3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vMerge w:val="restart"/>
          </w:tcPr>
          <w:p w14:paraId="240F0485" w14:textId="55CE30A9" w:rsidR="00F45BFF" w:rsidRPr="00685161" w:rsidRDefault="004369F1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14:paraId="6F2D25F9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  <w:tc>
          <w:tcPr>
            <w:tcW w:w="6426" w:type="dxa"/>
            <w:tcBorders>
              <w:top w:val="single" w:sz="4" w:space="0" w:color="auto"/>
              <w:bottom w:val="dashSmallGap" w:sz="4" w:space="0" w:color="auto"/>
            </w:tcBorders>
          </w:tcPr>
          <w:p w14:paraId="3216C27C" w14:textId="77777777" w:rsidR="00F45BFF" w:rsidRPr="00685161" w:rsidRDefault="00243045" w:rsidP="00E50E3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position w:val="-32"/>
                <w:sz w:val="28"/>
                <w:szCs w:val="28"/>
                <w:lang w:val="vi-VN"/>
              </w:rPr>
              <w:object w:dxaOrig="3920" w:dyaOrig="760" w14:anchorId="07ADADEA">
                <v:shape id="_x0000_i1063" type="#_x0000_t75" style="width:196.35pt;height:38.75pt" o:ole="">
                  <v:imagedata r:id="rId81" o:title=""/>
                </v:shape>
                <o:OLEObject Type="Embed" ProgID="Equation.DSMT4" ShapeID="_x0000_i1063" DrawAspect="Content" ObjectID="_1762111631" r:id="rId82"/>
              </w:object>
            </w:r>
          </w:p>
        </w:tc>
        <w:tc>
          <w:tcPr>
            <w:tcW w:w="1090" w:type="dxa"/>
            <w:tcBorders>
              <w:top w:val="single" w:sz="4" w:space="0" w:color="auto"/>
              <w:bottom w:val="dashSmallGap" w:sz="4" w:space="0" w:color="auto"/>
            </w:tcBorders>
          </w:tcPr>
          <w:p w14:paraId="2E2FE0CC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45BFF" w:rsidRPr="00685161" w14:paraId="143375F0" w14:textId="77777777" w:rsidTr="00D9463C">
        <w:trPr>
          <w:trHeight w:val="199"/>
        </w:trPr>
        <w:tc>
          <w:tcPr>
            <w:tcW w:w="1435" w:type="dxa"/>
            <w:vMerge/>
          </w:tcPr>
          <w:p w14:paraId="230A51EA" w14:textId="77777777" w:rsidR="00F45BFF" w:rsidRPr="00685161" w:rsidRDefault="00F45BFF" w:rsidP="00E50E3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vMerge/>
          </w:tcPr>
          <w:p w14:paraId="5DF54A35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26" w:type="dxa"/>
            <w:tcBorders>
              <w:top w:val="dashSmallGap" w:sz="4" w:space="0" w:color="auto"/>
            </w:tcBorders>
          </w:tcPr>
          <w:p w14:paraId="262CC90B" w14:textId="77777777" w:rsidR="00F45BFF" w:rsidRPr="00685161" w:rsidRDefault="00243045" w:rsidP="00E50E35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F45BFF" w:rsidRPr="00685161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540" w:dyaOrig="320" w14:anchorId="2CF5A906">
                <v:shape id="_x0000_i1064" type="#_x0000_t75" style="width:76.55pt;height:16.1pt" o:ole="">
                  <v:imagedata r:id="rId83" o:title=""/>
                </v:shape>
                <o:OLEObject Type="Embed" ProgID="Equation.DSMT4" ShapeID="_x0000_i1064" DrawAspect="Content" ObjectID="_1762111632" r:id="rId84"/>
              </w:object>
            </w:r>
          </w:p>
        </w:tc>
        <w:tc>
          <w:tcPr>
            <w:tcW w:w="1090" w:type="dxa"/>
            <w:tcBorders>
              <w:top w:val="dashSmallGap" w:sz="4" w:space="0" w:color="auto"/>
            </w:tcBorders>
          </w:tcPr>
          <w:p w14:paraId="1F297328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45BFF" w:rsidRPr="00685161" w14:paraId="06DBBCB2" w14:textId="77777777" w:rsidTr="00D9463C">
        <w:trPr>
          <w:trHeight w:val="708"/>
        </w:trPr>
        <w:tc>
          <w:tcPr>
            <w:tcW w:w="1435" w:type="dxa"/>
            <w:vMerge/>
          </w:tcPr>
          <w:p w14:paraId="154038B4" w14:textId="77777777" w:rsidR="00F45BFF" w:rsidRPr="00685161" w:rsidRDefault="00F45BFF" w:rsidP="00E50E3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vMerge w:val="restart"/>
          </w:tcPr>
          <w:p w14:paraId="5BCC13ED" w14:textId="0B37F57F" w:rsidR="00F45BFF" w:rsidRPr="00685161" w:rsidRDefault="004369F1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F45BFF"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 0,75đ</w:t>
            </w:r>
          </w:p>
        </w:tc>
        <w:tc>
          <w:tcPr>
            <w:tcW w:w="6426" w:type="dxa"/>
            <w:tcBorders>
              <w:bottom w:val="dashSmallGap" w:sz="4" w:space="0" w:color="auto"/>
            </w:tcBorders>
          </w:tcPr>
          <w:p w14:paraId="3F255053" w14:textId="77777777" w:rsidR="00F45BFF" w:rsidRPr="00685161" w:rsidRDefault="00243045" w:rsidP="00E50E3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position w:val="-50"/>
                <w:sz w:val="28"/>
                <w:szCs w:val="28"/>
                <w:lang w:val="vi-VN"/>
              </w:rPr>
              <w:object w:dxaOrig="3760" w:dyaOrig="1100" w14:anchorId="67621BCD">
                <v:shape id="_x0000_i1065" type="#_x0000_t75" style="width:188.8pt;height:55.9pt" o:ole="">
                  <v:imagedata r:id="rId85" o:title=""/>
                </v:shape>
                <o:OLEObject Type="Embed" ProgID="Equation.DSMT4" ShapeID="_x0000_i1065" DrawAspect="Content" ObjectID="_1762111633" r:id="rId86"/>
              </w:object>
            </w:r>
          </w:p>
        </w:tc>
        <w:tc>
          <w:tcPr>
            <w:tcW w:w="1090" w:type="dxa"/>
            <w:tcBorders>
              <w:bottom w:val="dashSmallGap" w:sz="4" w:space="0" w:color="auto"/>
            </w:tcBorders>
          </w:tcPr>
          <w:p w14:paraId="15876934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F45BFF" w:rsidRPr="00685161" w14:paraId="77575004" w14:textId="77777777" w:rsidTr="00D9463C">
        <w:trPr>
          <w:trHeight w:val="437"/>
        </w:trPr>
        <w:tc>
          <w:tcPr>
            <w:tcW w:w="1435" w:type="dxa"/>
            <w:vMerge/>
          </w:tcPr>
          <w:p w14:paraId="36E2B31C" w14:textId="77777777" w:rsidR="00F45BFF" w:rsidRPr="00685161" w:rsidRDefault="00F45BFF" w:rsidP="00E50E3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vMerge/>
          </w:tcPr>
          <w:p w14:paraId="31FE06B9" w14:textId="77777777" w:rsidR="00F45BFF" w:rsidRPr="00685161" w:rsidRDefault="00F45BFF" w:rsidP="00E50E3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2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7954C0F8" w14:textId="77777777" w:rsidR="00F45BFF" w:rsidRPr="00685161" w:rsidRDefault="00F45BFF" w:rsidP="00E50E35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Pr="00685161">
              <w:rPr>
                <w:rFonts w:ascii="Times New Roman" w:hAnsi="Times New Roman" w:cs="Times New Roman"/>
                <w:position w:val="-6"/>
                <w:sz w:val="28"/>
                <w:szCs w:val="28"/>
                <w:lang w:val="vi-VN"/>
              </w:rPr>
              <w:object w:dxaOrig="859" w:dyaOrig="279" w14:anchorId="39D17265">
                <v:shape id="_x0000_i1066" type="#_x0000_t75" style="width:42.8pt;height:13.6pt" o:ole="">
                  <v:imagedata r:id="rId87" o:title=""/>
                </v:shape>
                <o:OLEObject Type="Embed" ProgID="Equation.DSMT4" ShapeID="_x0000_i1066" DrawAspect="Content" ObjectID="_1762111634" r:id="rId88"/>
              </w:object>
            </w:r>
          </w:p>
          <w:p w14:paraId="437BDB29" w14:textId="77777777" w:rsidR="00F45BFF" w:rsidRPr="00685161" w:rsidRDefault="00F45BFF" w:rsidP="00E50E3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9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0193917C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1540F081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5BFF" w:rsidRPr="00685161" w14:paraId="08C645F9" w14:textId="77777777" w:rsidTr="00D9463C">
        <w:trPr>
          <w:trHeight w:val="1340"/>
        </w:trPr>
        <w:tc>
          <w:tcPr>
            <w:tcW w:w="1435" w:type="dxa"/>
            <w:vMerge/>
          </w:tcPr>
          <w:p w14:paraId="6BA595E9" w14:textId="77777777" w:rsidR="00F45BFF" w:rsidRPr="00685161" w:rsidRDefault="00F45BFF" w:rsidP="00E50E3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vMerge/>
          </w:tcPr>
          <w:p w14:paraId="4A74F5D1" w14:textId="77777777" w:rsidR="00F45BFF" w:rsidRPr="00685161" w:rsidRDefault="00F45BFF" w:rsidP="00E50E35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26" w:type="dxa"/>
            <w:tcBorders>
              <w:top w:val="dashSmallGap" w:sz="4" w:space="0" w:color="auto"/>
            </w:tcBorders>
          </w:tcPr>
          <w:p w14:paraId="04073B9B" w14:textId="412C2CF3" w:rsidR="00F45BFF" w:rsidRPr="00685161" w:rsidRDefault="00CC35DA" w:rsidP="00F45B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r w:rsidR="00F45BFF"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 M</w:t>
            </w:r>
            <w:r w:rsidR="00243045" w:rsidRPr="00685161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8/9</w:t>
            </w:r>
            <w:r w:rsidR="00243045"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 w:rsidR="00F45BFF" w:rsidRPr="00685161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243045"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45BFF" w:rsidRPr="00685161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  <w:p w14:paraId="50354D1D" w14:textId="56C5480F" w:rsidR="0035088B" w:rsidRPr="00685161" w:rsidRDefault="00243045" w:rsidP="00CC35D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35088B" w:rsidRPr="00685161">
              <w:rPr>
                <w:rFonts w:ascii="Times New Roman" w:hAnsi="Times New Roman" w:cs="Times New Roman"/>
                <w:sz w:val="28"/>
                <w:szCs w:val="28"/>
              </w:rPr>
              <w:t>KL…</w:t>
            </w:r>
          </w:p>
        </w:tc>
        <w:tc>
          <w:tcPr>
            <w:tcW w:w="1090" w:type="dxa"/>
            <w:tcBorders>
              <w:top w:val="dashSmallGap" w:sz="4" w:space="0" w:color="auto"/>
            </w:tcBorders>
          </w:tcPr>
          <w:p w14:paraId="481949C6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D3015F0" w14:textId="77777777" w:rsidR="00F45BFF" w:rsidRPr="00685161" w:rsidRDefault="00F45BFF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E0C82" w:rsidRPr="00685161" w14:paraId="251F3944" w14:textId="77777777" w:rsidTr="00D9463C">
        <w:trPr>
          <w:trHeight w:val="2947"/>
        </w:trPr>
        <w:tc>
          <w:tcPr>
            <w:tcW w:w="1435" w:type="dxa"/>
            <w:vMerge w:val="restart"/>
          </w:tcPr>
          <w:p w14:paraId="479FB683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5298A71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5B0FC80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1D3801B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9E68233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B1D91B3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86B828D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F7C453E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D795C8C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3E05EF9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A83074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C579C3F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811E903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22506E9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86E4EC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F090820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8899E06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2802352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8D7E425" w14:textId="77777777" w:rsidR="00173C6B" w:rsidRPr="004369F1" w:rsidRDefault="00173C6B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D5833BD" w14:textId="77777777" w:rsidR="00173C6B" w:rsidRPr="004369F1" w:rsidRDefault="00173C6B" w:rsidP="008D48DE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5BC59A66" w14:textId="2AB6010A" w:rsidR="000E0C82" w:rsidRPr="004369F1" w:rsidRDefault="004369F1" w:rsidP="004369F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V</w:t>
            </w:r>
          </w:p>
          <w:p w14:paraId="46C1127F" w14:textId="37DB4E37" w:rsidR="00173C6B" w:rsidRPr="00685161" w:rsidRDefault="00173C6B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,5</w:t>
            </w:r>
            <w:r w:rsidR="00012DD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</w:t>
            </w:r>
            <w:r w:rsidR="00012DD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ểm</w:t>
            </w:r>
          </w:p>
        </w:tc>
        <w:tc>
          <w:tcPr>
            <w:tcW w:w="846" w:type="dxa"/>
            <w:tcBorders>
              <w:bottom w:val="dashSmallGap" w:sz="4" w:space="0" w:color="auto"/>
            </w:tcBorders>
          </w:tcPr>
          <w:p w14:paraId="77EF6B00" w14:textId="77777777" w:rsidR="000E0C82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6426" w:type="dxa"/>
            <w:tcBorders>
              <w:bottom w:val="dashSmallGap" w:sz="4" w:space="0" w:color="auto"/>
            </w:tcBorders>
          </w:tcPr>
          <w:p w14:paraId="36E8C92D" w14:textId="77777777" w:rsidR="000E0C82" w:rsidRPr="00685161" w:rsidRDefault="000E0C82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17853C2" wp14:editId="70321064">
                  <wp:extent cx="2156504" cy="1687583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716" cy="1707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1B7A85A9" w14:textId="77777777" w:rsidR="000E0C82" w:rsidRPr="00685161" w:rsidRDefault="000E0C82" w:rsidP="00934E4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Ghi được giả thiết kết luận</w:t>
            </w:r>
          </w:p>
        </w:tc>
        <w:tc>
          <w:tcPr>
            <w:tcW w:w="1090" w:type="dxa"/>
            <w:tcBorders>
              <w:bottom w:val="dashSmallGap" w:sz="4" w:space="0" w:color="auto"/>
            </w:tcBorders>
          </w:tcPr>
          <w:p w14:paraId="466674B8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39885E4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D556DDE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0164C906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280A9E6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D02914E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68D3DE2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38BCF8F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5A66D39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CB92077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E0C82" w:rsidRPr="00685161" w14:paraId="29E39DC8" w14:textId="77777777" w:rsidTr="00D9463C">
        <w:trPr>
          <w:trHeight w:val="1390"/>
        </w:trPr>
        <w:tc>
          <w:tcPr>
            <w:tcW w:w="1435" w:type="dxa"/>
            <w:vMerge/>
          </w:tcPr>
          <w:p w14:paraId="39E4BCD8" w14:textId="77777777" w:rsidR="000E0C82" w:rsidRPr="00685161" w:rsidRDefault="000E0C82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72D8DD4" w14:textId="633C69F7" w:rsidR="00173C6B" w:rsidRPr="00685161" w:rsidRDefault="004369F1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14:paraId="49A6ABF2" w14:textId="77777777" w:rsidR="000E0C82" w:rsidRPr="00685161" w:rsidRDefault="001A15F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642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A1F4A05" w14:textId="6320BB44" w:rsidR="00180CA8" w:rsidRPr="00685161" w:rsidRDefault="004369F1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180CA8" w:rsidRPr="0068516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80CA8" w:rsidRPr="00685161">
              <w:rPr>
                <w:rFonts w:ascii="Times New Roman" w:hAnsi="Times New Roman" w:cs="Times New Roman"/>
                <w:sz w:val="28"/>
                <w:szCs w:val="28"/>
                <w:u w:val="single"/>
                <w:lang w:val="vi-VN"/>
              </w:rPr>
              <w:t>Chứng minh rằng</w:t>
            </w:r>
            <w:r w:rsidR="00180CA8" w:rsidRPr="0068516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180CA8" w:rsidRPr="00685161">
              <w:rPr>
                <w:position w:val="-4"/>
                <w:sz w:val="28"/>
                <w:szCs w:val="28"/>
                <w:lang w:val="vi-VN"/>
              </w:rPr>
              <w:object w:dxaOrig="1579" w:dyaOrig="260" w14:anchorId="4BABC124">
                <v:shape id="_x0000_i1067" type="#_x0000_t75" style="width:79.05pt;height:12.6pt" o:ole="">
                  <v:imagedata r:id="rId90" o:title=""/>
                </v:shape>
                <o:OLEObject Type="Embed" ProgID="Equation.DSMT4" ShapeID="_x0000_i1067" DrawAspect="Content" ObjectID="_1762111635" r:id="rId91"/>
              </w:object>
            </w:r>
            <w:r w:rsidR="00180CA8" w:rsidRPr="00685161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3D6752E5" w14:textId="77777777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Xét </w:t>
            </w:r>
            <w:r w:rsidRPr="00685161">
              <w:rPr>
                <w:position w:val="-4"/>
                <w:sz w:val="28"/>
                <w:szCs w:val="28"/>
                <w:lang w:val="vi-VN"/>
              </w:rPr>
              <w:object w:dxaOrig="720" w:dyaOrig="260" w14:anchorId="171D62D0">
                <v:shape id="_x0000_i1068" type="#_x0000_t75" style="width:36.25pt;height:12.6pt" o:ole="">
                  <v:imagedata r:id="rId92" o:title=""/>
                </v:shape>
                <o:OLEObject Type="Embed" ProgID="Equation.DSMT4" ShapeID="_x0000_i1068" DrawAspect="Content" ObjectID="_1762111636" r:id="rId93"/>
              </w:objec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và </w:t>
            </w:r>
            <w:r w:rsidRPr="00685161">
              <w:rPr>
                <w:position w:val="-4"/>
                <w:sz w:val="28"/>
                <w:szCs w:val="28"/>
                <w:lang w:val="vi-VN"/>
              </w:rPr>
              <w:object w:dxaOrig="700" w:dyaOrig="260" w14:anchorId="5D648C25">
                <v:shape id="_x0000_i1069" type="#_x0000_t75" style="width:34.75pt;height:12.6pt" o:ole="">
                  <v:imagedata r:id="rId94" o:title=""/>
                </v:shape>
                <o:OLEObject Type="Embed" ProgID="Equation.DSMT4" ShapeID="_x0000_i1069" DrawAspect="Content" ObjectID="_1762111637" r:id="rId95"/>
              </w:objec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có </w:t>
            </w:r>
          </w:p>
          <w:p w14:paraId="3FE3F40F" w14:textId="77777777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BD là cạnh chung</w:t>
            </w:r>
          </w:p>
          <w:p w14:paraId="2716A743" w14:textId="6AB94425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position w:val="-4"/>
                <w:sz w:val="28"/>
                <w:szCs w:val="28"/>
                <w:lang w:val="vi-VN"/>
              </w:rPr>
              <w:object w:dxaOrig="1300" w:dyaOrig="340" w14:anchorId="75614553">
                <v:shape id="_x0000_i1070" type="#_x0000_t75" style="width:64.95pt;height:17.6pt" o:ole="">
                  <v:imagedata r:id="rId96" o:title=""/>
                </v:shape>
                <o:OLEObject Type="Embed" ProgID="Equation.DSMT4" ShapeID="_x0000_i1070" DrawAspect="Content" ObjectID="_1762111638" r:id="rId97"/>
              </w:objec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(BD là tia phân giác của góc ABC)</w:t>
            </w:r>
          </w:p>
          <w:p w14:paraId="2B1B7794" w14:textId="60782172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AB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EB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(gt)</w:t>
            </w:r>
          </w:p>
          <w:p w14:paraId="57C7321F" w14:textId="77777777" w:rsidR="000E0C82" w:rsidRPr="00685161" w:rsidRDefault="000E0C82" w:rsidP="000E0C82">
            <w:pPr>
              <w:pStyle w:val="ListParagraph"/>
              <w:numPr>
                <w:ilvl w:val="0"/>
                <w:numId w:val="21"/>
              </w:num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685161">
              <w:rPr>
                <w:position w:val="-4"/>
                <w:sz w:val="28"/>
                <w:szCs w:val="28"/>
                <w:lang w:val="vi-VN"/>
              </w:rPr>
              <w:object w:dxaOrig="1579" w:dyaOrig="260" w14:anchorId="2FAD71D9">
                <v:shape id="_x0000_i1071" type="#_x0000_t75" style="width:79.05pt;height:12.6pt" o:ole="">
                  <v:imagedata r:id="rId90" o:title=""/>
                </v:shape>
                <o:OLEObject Type="Embed" ProgID="Equation.DSMT4" ShapeID="_x0000_i1071" DrawAspect="Content" ObjectID="_1762111639" r:id="rId98"/>
              </w:objec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(c.g.c)   (1)</w:t>
            </w:r>
          </w:p>
        </w:tc>
        <w:tc>
          <w:tcPr>
            <w:tcW w:w="109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0FDAA26F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19647A0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D46B406" w14:textId="77777777" w:rsidR="000E0C82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6C74F70F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E36F315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D18578C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0E0C82" w:rsidRPr="00685161" w14:paraId="35F78613" w14:textId="77777777" w:rsidTr="00D9463C">
        <w:trPr>
          <w:trHeight w:val="2115"/>
        </w:trPr>
        <w:tc>
          <w:tcPr>
            <w:tcW w:w="1435" w:type="dxa"/>
            <w:vMerge/>
          </w:tcPr>
          <w:p w14:paraId="1C28C851" w14:textId="77777777" w:rsidR="000E0C82" w:rsidRPr="00685161" w:rsidRDefault="000E0C82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639989EA" w14:textId="05D217E0" w:rsidR="00173C6B" w:rsidRPr="00685161" w:rsidRDefault="004369F1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14:paraId="144CC295" w14:textId="77777777" w:rsidR="000E0C82" w:rsidRPr="00685161" w:rsidRDefault="001A15F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</w:p>
        </w:tc>
        <w:tc>
          <w:tcPr>
            <w:tcW w:w="642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FD1892C" w14:textId="2A1C2042" w:rsidR="000E0C82" w:rsidRPr="00685161" w:rsidRDefault="004369F1" w:rsidP="000E0C82">
            <w:pPr>
              <w:rPr>
                <w:rFonts w:ascii="Times New Roman" w:hAnsi="Times New Roman" w:cs="Times New Roman"/>
                <w:color w:val="FF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0E0C82" w:rsidRPr="0068516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E0C82" w:rsidRPr="00685161">
              <w:rPr>
                <w:rFonts w:ascii="Times New Roman" w:hAnsi="Times New Roman" w:cs="Times New Roman"/>
                <w:sz w:val="28"/>
                <w:szCs w:val="28"/>
                <w:u w:val="single"/>
                <w:lang w:val="vi-VN"/>
              </w:rPr>
              <w:t>Chứng minh AD=DE và DE vuông góc với BC.</w:t>
            </w:r>
          </w:p>
          <w:p w14:paraId="04883BEC" w14:textId="77777777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Từ (1) ta có</w:t>
            </w:r>
          </w:p>
          <w:p w14:paraId="796F8587" w14:textId="58EF8865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. AD=DE (hai cạnh tương ứng)</w:t>
            </w:r>
          </w:p>
          <w:p w14:paraId="4662801B" w14:textId="77777777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  <w:r w:rsidRPr="00685161">
              <w:rPr>
                <w:position w:val="-4"/>
                <w:sz w:val="28"/>
                <w:szCs w:val="28"/>
                <w:lang w:val="vi-VN"/>
              </w:rPr>
              <w:object w:dxaOrig="1300" w:dyaOrig="340" w14:anchorId="2BF54C81">
                <v:shape id="_x0000_i1072" type="#_x0000_t75" style="width:64.95pt;height:17.6pt" o:ole="">
                  <v:imagedata r:id="rId99" o:title=""/>
                </v:shape>
                <o:OLEObject Type="Embed" ProgID="Equation.DSMT4" ShapeID="_x0000_i1072" DrawAspect="Content" ObjectID="_1762111640" r:id="rId100"/>
              </w:objec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(hai góc tương ứng)</w:t>
            </w:r>
          </w:p>
          <w:p w14:paraId="4BD97395" w14:textId="77777777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Mà </w:t>
            </w:r>
            <w:r w:rsidRPr="00685161">
              <w:rPr>
                <w:position w:val="-10"/>
                <w:sz w:val="28"/>
                <w:szCs w:val="28"/>
                <w:lang w:val="vi-VN"/>
              </w:rPr>
              <w:object w:dxaOrig="1520" w:dyaOrig="400" w14:anchorId="7C84ACF4">
                <v:shape id="_x0000_i1073" type="#_x0000_t75" style="width:76.05pt;height:19.65pt" o:ole="">
                  <v:imagedata r:id="rId101" o:title=""/>
                </v:shape>
                <o:OLEObject Type="Embed" ProgID="Equation.DSMT4" ShapeID="_x0000_i1073" DrawAspect="Content" ObjectID="_1762111641" r:id="rId102"/>
              </w:object>
            </w:r>
          </w:p>
          <w:p w14:paraId="70340AEB" w14:textId="77777777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=&gt;</w:t>
            </w:r>
            <w:r w:rsidRPr="00685161">
              <w:rPr>
                <w:position w:val="-6"/>
                <w:sz w:val="28"/>
                <w:szCs w:val="28"/>
                <w:lang w:val="vi-VN"/>
              </w:rPr>
              <w:object w:dxaOrig="1100" w:dyaOrig="360" w14:anchorId="08EC0069">
                <v:shape id="_x0000_i1074" type="#_x0000_t75" style="width:54.4pt;height:17.6pt" o:ole="">
                  <v:imagedata r:id="rId103" o:title=""/>
                </v:shape>
                <o:OLEObject Type="Embed" ProgID="Equation.DSMT4" ShapeID="_x0000_i1074" DrawAspect="Content" ObjectID="_1762111642" r:id="rId104"/>
              </w:object>
            </w:r>
          </w:p>
          <w:p w14:paraId="1793D9E0" w14:textId="77777777" w:rsidR="000E0C82" w:rsidRPr="00685161" w:rsidRDefault="000E0C82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Pr="00685161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980" w:dyaOrig="260" w14:anchorId="60D861AF">
                <v:shape id="_x0000_i1075" type="#_x0000_t75" style="width:49.35pt;height:12.6pt" o:ole="">
                  <v:imagedata r:id="rId105" o:title=""/>
                </v:shape>
                <o:OLEObject Type="Embed" ProgID="Equation.DSMT4" ShapeID="_x0000_i1075" DrawAspect="Content" ObjectID="_1762111643" r:id="rId106"/>
              </w:object>
            </w:r>
          </w:p>
          <w:p w14:paraId="1E1A2DA2" w14:textId="77777777" w:rsidR="000E0C82" w:rsidRPr="00685161" w:rsidRDefault="000E0C82" w:rsidP="00180CA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9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6D556FB9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1ABFE2D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E42C277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222B18F7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6A697C04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BC79FCF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44AB9CA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1C6624F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52B64811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E0C82" w:rsidRPr="00685161" w14:paraId="2060A546" w14:textId="77777777" w:rsidTr="00D9463C">
        <w:trPr>
          <w:trHeight w:val="1406"/>
        </w:trPr>
        <w:tc>
          <w:tcPr>
            <w:tcW w:w="1435" w:type="dxa"/>
            <w:vMerge/>
            <w:tcBorders>
              <w:bottom w:val="dashSmallGap" w:sz="4" w:space="0" w:color="auto"/>
            </w:tcBorders>
          </w:tcPr>
          <w:p w14:paraId="73DF4ED5" w14:textId="77777777" w:rsidR="000E0C82" w:rsidRPr="00685161" w:rsidRDefault="000E0C82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8E0299A" w14:textId="357185AD" w:rsidR="00173C6B" w:rsidRPr="00685161" w:rsidRDefault="004369F1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14:paraId="2AA8EC43" w14:textId="77777777" w:rsidR="000E0C82" w:rsidRPr="00685161" w:rsidRDefault="001A15F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  <w:tc>
          <w:tcPr>
            <w:tcW w:w="6426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2D7C8EB9" w14:textId="175C3B8D" w:rsidR="00180CA8" w:rsidRPr="00685161" w:rsidRDefault="00180CA8" w:rsidP="00180CA8">
            <w:pPr>
              <w:rPr>
                <w:rFonts w:ascii="Times New Roman" w:hAnsi="Times New Roman" w:cs="Times New Roman"/>
                <w:sz w:val="28"/>
                <w:szCs w:val="28"/>
                <w:u w:val="single"/>
                <w:lang w:val="vi-VN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c.</w:t>
            </w:r>
            <w:r w:rsidR="004369F1"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  <w:u w:val="single"/>
                <w:lang w:val="vi-VN"/>
              </w:rPr>
              <w:t>Chứng minh rằng DB</w:t>
            </w:r>
            <w:r w:rsidR="00717581"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  <w:u w:val="single"/>
                <w:lang w:val="vi-VN"/>
              </w:rPr>
              <w:t>+</w:t>
            </w:r>
            <w:r w:rsidR="00717581">
              <w:rPr>
                <w:rFonts w:ascii="Times New Roman" w:hAnsi="Times New Roman" w:cs="Times New Roman"/>
                <w:sz w:val="28"/>
                <w:szCs w:val="28"/>
                <w:u w:val="single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  <w:u w:val="single"/>
                <w:lang w:val="vi-VN"/>
              </w:rPr>
              <w:t>DC &lt; AB+AC.</w:t>
            </w:r>
          </w:p>
          <w:p w14:paraId="1E7C1485" w14:textId="77777777" w:rsidR="00180CA8" w:rsidRPr="00685161" w:rsidRDefault="00180CA8" w:rsidP="00180C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Xét </w:t>
            </w:r>
            <w:r w:rsidRPr="00685161">
              <w:rPr>
                <w:position w:val="-4"/>
                <w:sz w:val="28"/>
                <w:szCs w:val="28"/>
                <w:lang w:val="vi-VN"/>
              </w:rPr>
              <w:object w:dxaOrig="720" w:dyaOrig="260" w14:anchorId="6828507C">
                <v:shape id="_x0000_i1076" type="#_x0000_t75" style="width:36.25pt;height:12.6pt" o:ole="">
                  <v:imagedata r:id="rId92" o:title=""/>
                </v:shape>
                <o:OLEObject Type="Embed" ProgID="Equation.DSMT4" ShapeID="_x0000_i1076" DrawAspect="Content" ObjectID="_1762111644" r:id="rId107"/>
              </w:objec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 ta có</w:t>
            </w:r>
          </w:p>
          <w:p w14:paraId="192BE678" w14:textId="0675D220" w:rsidR="00180CA8" w:rsidRPr="00685161" w:rsidRDefault="00180CA8" w:rsidP="00180C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BD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AB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AD</w:t>
            </w:r>
          </w:p>
          <w:p w14:paraId="44354D41" w14:textId="6BDEFC72" w:rsidR="00180CA8" w:rsidRPr="00685161" w:rsidRDefault="00180CA8" w:rsidP="00180C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=&gt;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BD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DC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AB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AD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DC</w:t>
            </w:r>
          </w:p>
          <w:p w14:paraId="4BE19147" w14:textId="1C16D954" w:rsidR="000E0C82" w:rsidRPr="00685161" w:rsidRDefault="00180CA8" w:rsidP="000E0C8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=&gt;BD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DC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&lt;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AB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AC</w:t>
            </w:r>
            <w:r w:rsidR="004369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(đpcm)</w:t>
            </w:r>
          </w:p>
        </w:tc>
        <w:tc>
          <w:tcPr>
            <w:tcW w:w="1090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278F2264" w14:textId="77777777" w:rsidR="000E0C82" w:rsidRPr="00685161" w:rsidRDefault="000E0C82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92728C0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E532019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14:paraId="46032A76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0280C05F" w14:textId="77777777" w:rsidR="00180CA8" w:rsidRPr="00685161" w:rsidRDefault="00180CA8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E0CC3" w:rsidRPr="00685161" w14:paraId="06E03458" w14:textId="77777777" w:rsidTr="00D9463C">
        <w:trPr>
          <w:trHeight w:val="1837"/>
        </w:trPr>
        <w:tc>
          <w:tcPr>
            <w:tcW w:w="1435" w:type="dxa"/>
            <w:vMerge w:val="restart"/>
            <w:tcBorders>
              <w:top w:val="dashSmallGap" w:sz="4" w:space="0" w:color="auto"/>
            </w:tcBorders>
          </w:tcPr>
          <w:p w14:paraId="36B14114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91A7428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6E6FED9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6CB75EB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36777CDB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0FDB826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08E546F" w14:textId="77777777" w:rsidR="00173C6B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F49FCDE" w14:textId="0701CC16" w:rsidR="001E0CC3" w:rsidRPr="004369F1" w:rsidRDefault="004369F1" w:rsidP="004369F1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</w:t>
            </w:r>
          </w:p>
          <w:p w14:paraId="4476A29F" w14:textId="754E1185" w:rsidR="00173C6B" w:rsidRPr="00685161" w:rsidRDefault="00173C6B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0,5</w:t>
            </w:r>
            <w:r w:rsidR="00012DD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4369F1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</w:t>
            </w:r>
            <w:r w:rsidR="00012DDC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iểm</w:t>
            </w:r>
          </w:p>
        </w:tc>
        <w:tc>
          <w:tcPr>
            <w:tcW w:w="846" w:type="dxa"/>
            <w:vMerge w:val="restart"/>
            <w:tcBorders>
              <w:top w:val="dashSmallGap" w:sz="4" w:space="0" w:color="auto"/>
            </w:tcBorders>
          </w:tcPr>
          <w:p w14:paraId="16497CAA" w14:textId="77777777" w:rsidR="001E0CC3" w:rsidRPr="00685161" w:rsidRDefault="00173C6B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  <w:tc>
          <w:tcPr>
            <w:tcW w:w="6426" w:type="dxa"/>
            <w:tcBorders>
              <w:top w:val="dashSmallGap" w:sz="4" w:space="0" w:color="auto"/>
            </w:tcBorders>
          </w:tcPr>
          <w:p w14:paraId="1C404380" w14:textId="77777777" w:rsidR="001E0CC3" w:rsidRPr="00685161" w:rsidRDefault="001E0CC3" w:rsidP="008D48D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85161">
              <w:rPr>
                <w:rFonts w:ascii="Times New Roman" w:hAnsi="Times New Roman" w:cs="Times New Roman"/>
                <w:position w:val="-14"/>
                <w:sz w:val="28"/>
                <w:szCs w:val="28"/>
                <w:lang w:val="vi-VN"/>
              </w:rPr>
              <w:object w:dxaOrig="2920" w:dyaOrig="400" w14:anchorId="6DA4A40C">
                <v:shape id="_x0000_i1077" type="#_x0000_t75" style="width:146.5pt;height:19.65pt" o:ole="">
                  <v:imagedata r:id="rId108" o:title=""/>
                </v:shape>
                <o:OLEObject Type="Embed" ProgID="Equation.DSMT4" ShapeID="_x0000_i1077" DrawAspect="Content" ObjectID="_1762111645" r:id="rId109"/>
              </w:object>
            </w:r>
          </w:p>
          <w:p w14:paraId="686A52C0" w14:textId="77777777" w:rsidR="001E0CC3" w:rsidRPr="00685161" w:rsidRDefault="001E0CC3" w:rsidP="008D48D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=&gt;</w:t>
            </w:r>
            <w:r w:rsidRPr="00685161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3040" w:dyaOrig="660" w14:anchorId="60365BFD">
                <v:shape id="_x0000_i1078" type="#_x0000_t75" style="width:152.55pt;height:33.25pt" o:ole="">
                  <v:imagedata r:id="rId110" o:title=""/>
                </v:shape>
                <o:OLEObject Type="Embed" ProgID="Equation.DSMT4" ShapeID="_x0000_i1078" DrawAspect="Content" ObjectID="_1762111646" r:id="rId111"/>
              </w:object>
            </w:r>
          </w:p>
          <w:p w14:paraId="51F57401" w14:textId="77777777" w:rsidR="001E0CC3" w:rsidRPr="00685161" w:rsidRDefault="001E0CC3" w:rsidP="008D48DE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=&gt;</w:t>
            </w:r>
            <w:r w:rsidRPr="00685161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2079" w:dyaOrig="620" w14:anchorId="2073EE06">
                <v:shape id="_x0000_i1079" type="#_x0000_t75" style="width:104.2pt;height:31.2pt" o:ole="">
                  <v:imagedata r:id="rId112" o:title=""/>
                </v:shape>
                <o:OLEObject Type="Embed" ProgID="Equation.DSMT4" ShapeID="_x0000_i1079" DrawAspect="Content" ObjectID="_1762111647" r:id="rId113"/>
              </w:object>
            </w:r>
          </w:p>
        </w:tc>
        <w:tc>
          <w:tcPr>
            <w:tcW w:w="1090" w:type="dxa"/>
            <w:tcBorders>
              <w:top w:val="dashSmallGap" w:sz="4" w:space="0" w:color="auto"/>
            </w:tcBorders>
          </w:tcPr>
          <w:p w14:paraId="5070258D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95D6E3B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105ACFBD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1E0CC3" w:rsidRPr="00685161" w14:paraId="29C8B2F3" w14:textId="77777777" w:rsidTr="00D9463C">
        <w:tc>
          <w:tcPr>
            <w:tcW w:w="1435" w:type="dxa"/>
            <w:vMerge/>
          </w:tcPr>
          <w:p w14:paraId="6244CDA9" w14:textId="77777777" w:rsidR="001E0CC3" w:rsidRPr="00685161" w:rsidRDefault="001E0CC3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46" w:type="dxa"/>
            <w:vMerge/>
          </w:tcPr>
          <w:p w14:paraId="0492C75B" w14:textId="77777777" w:rsidR="001E0CC3" w:rsidRPr="00685161" w:rsidRDefault="001E0CC3" w:rsidP="008D48D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26" w:type="dxa"/>
          </w:tcPr>
          <w:p w14:paraId="0DF6A44F" w14:textId="77777777" w:rsidR="001E0CC3" w:rsidRPr="00685161" w:rsidRDefault="001E0CC3" w:rsidP="001E0CC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Áp dụng tính chất dãy tỉ số bằng nhau ta có</w:t>
            </w:r>
          </w:p>
          <w:p w14:paraId="4A0A31A8" w14:textId="77777777" w:rsidR="001E0CC3" w:rsidRPr="00685161" w:rsidRDefault="001E0CC3" w:rsidP="001E0CC3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85161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4560" w:dyaOrig="620" w14:anchorId="1A7F325A">
                <v:shape id="_x0000_i1080" type="#_x0000_t75" style="width:228.1pt;height:31.2pt" o:ole="">
                  <v:imagedata r:id="rId114" o:title=""/>
                </v:shape>
                <o:OLEObject Type="Embed" ProgID="Equation.DSMT4" ShapeID="_x0000_i1080" DrawAspect="Content" ObjectID="_1762111648" r:id="rId115"/>
              </w:object>
            </w:r>
          </w:p>
          <w:p w14:paraId="041FD466" w14:textId="77777777" w:rsidR="001E0CC3" w:rsidRPr="00685161" w:rsidRDefault="001E0CC3" w:rsidP="001E0CC3">
            <w:p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và </w:t>
            </w:r>
            <w:r w:rsidRPr="00685161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4560" w:dyaOrig="620" w14:anchorId="1CBB55D4">
                <v:shape id="_x0000_i1081" type="#_x0000_t75" style="width:228.1pt;height:31.2pt" o:ole="">
                  <v:imagedata r:id="rId116" o:title=""/>
                </v:shape>
                <o:OLEObject Type="Embed" ProgID="Equation.DSMT4" ShapeID="_x0000_i1081" DrawAspect="Content" ObjectID="_1762111649" r:id="rId117"/>
              </w:object>
            </w:r>
          </w:p>
          <w:p w14:paraId="542402C7" w14:textId="77777777" w:rsidR="001E0CC3" w:rsidRPr="00685161" w:rsidRDefault="001E0CC3" w:rsidP="001E0CC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Pr="00685161">
              <w:rPr>
                <w:rFonts w:ascii="Times New Roman" w:hAnsi="Times New Roman" w:cs="Times New Roman"/>
                <w:position w:val="-24"/>
                <w:sz w:val="28"/>
                <w:szCs w:val="28"/>
                <w:lang w:val="vi-VN"/>
              </w:rPr>
              <w:object w:dxaOrig="1320" w:dyaOrig="620" w14:anchorId="59D86328">
                <v:shape id="_x0000_i1082" type="#_x0000_t75" style="width:65.95pt;height:31.2pt" o:ole="">
                  <v:imagedata r:id="rId118" o:title=""/>
                </v:shape>
                <o:OLEObject Type="Embed" ProgID="Equation.DSMT4" ShapeID="_x0000_i1082" DrawAspect="Content" ObjectID="_1762111650" r:id="rId119"/>
              </w:object>
            </w:r>
          </w:p>
        </w:tc>
        <w:tc>
          <w:tcPr>
            <w:tcW w:w="1090" w:type="dxa"/>
          </w:tcPr>
          <w:p w14:paraId="048B6F34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7435C85F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E54E457" w14:textId="77777777" w:rsidR="001E0CC3" w:rsidRPr="00685161" w:rsidRDefault="001E0CC3" w:rsidP="004369F1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85161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p w14:paraId="1385E9D9" w14:textId="77777777" w:rsidR="008D48DE" w:rsidRPr="008D48DE" w:rsidRDefault="008D48DE" w:rsidP="008D48DE">
      <w:pPr>
        <w:ind w:left="360"/>
        <w:rPr>
          <w:rFonts w:ascii="Times New Roman" w:hAnsi="Times New Roman" w:cs="Times New Roman"/>
          <w:sz w:val="24"/>
          <w:szCs w:val="24"/>
        </w:rPr>
      </w:pPr>
    </w:p>
    <w:sectPr w:rsidR="008D48DE" w:rsidRPr="008D48DE" w:rsidSect="00D4502D">
      <w:pgSz w:w="12240" w:h="15840"/>
      <w:pgMar w:top="1260" w:right="810" w:bottom="180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074050"/>
    <w:multiLevelType w:val="hybridMultilevel"/>
    <w:tmpl w:val="FEA83A72"/>
    <w:lvl w:ilvl="0" w:tplc="313AC3AA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A4629A2"/>
    <w:multiLevelType w:val="hybridMultilevel"/>
    <w:tmpl w:val="32788C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41007E"/>
    <w:multiLevelType w:val="hybridMultilevel"/>
    <w:tmpl w:val="C472E810"/>
    <w:lvl w:ilvl="0" w:tplc="38E2950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C54805"/>
    <w:multiLevelType w:val="hybridMultilevel"/>
    <w:tmpl w:val="C290AF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6C3428"/>
    <w:multiLevelType w:val="hybridMultilevel"/>
    <w:tmpl w:val="A0AC90B8"/>
    <w:lvl w:ilvl="0" w:tplc="6ADA9AE8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8C5C35"/>
    <w:multiLevelType w:val="hybridMultilevel"/>
    <w:tmpl w:val="5A6A20BC"/>
    <w:lvl w:ilvl="0" w:tplc="373EC2B6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171841"/>
    <w:multiLevelType w:val="hybridMultilevel"/>
    <w:tmpl w:val="6B1C83C0"/>
    <w:lvl w:ilvl="0" w:tplc="FB00FBDA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6F252E"/>
    <w:multiLevelType w:val="hybridMultilevel"/>
    <w:tmpl w:val="95A67A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15666E"/>
    <w:multiLevelType w:val="hybridMultilevel"/>
    <w:tmpl w:val="75FE21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9D1692"/>
    <w:multiLevelType w:val="hybridMultilevel"/>
    <w:tmpl w:val="042A38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734CD0"/>
    <w:multiLevelType w:val="hybridMultilevel"/>
    <w:tmpl w:val="BA969A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1E5B37"/>
    <w:multiLevelType w:val="hybridMultilevel"/>
    <w:tmpl w:val="3A4863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607D15"/>
    <w:multiLevelType w:val="hybridMultilevel"/>
    <w:tmpl w:val="D8C6AF6A"/>
    <w:lvl w:ilvl="0" w:tplc="F80EDAB4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43030C8"/>
    <w:multiLevelType w:val="hybridMultilevel"/>
    <w:tmpl w:val="BD308CDE"/>
    <w:lvl w:ilvl="0" w:tplc="1CC04866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7C87E9C"/>
    <w:multiLevelType w:val="hybridMultilevel"/>
    <w:tmpl w:val="467439BC"/>
    <w:lvl w:ilvl="0" w:tplc="A13E67BE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4562BD"/>
    <w:multiLevelType w:val="hybridMultilevel"/>
    <w:tmpl w:val="3A680974"/>
    <w:lvl w:ilvl="0" w:tplc="EEFCD646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7650F8"/>
    <w:multiLevelType w:val="hybridMultilevel"/>
    <w:tmpl w:val="27347AF8"/>
    <w:lvl w:ilvl="0" w:tplc="068808F0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D53016"/>
    <w:multiLevelType w:val="hybridMultilevel"/>
    <w:tmpl w:val="698223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3303D0"/>
    <w:multiLevelType w:val="hybridMultilevel"/>
    <w:tmpl w:val="C8FE4078"/>
    <w:lvl w:ilvl="0" w:tplc="C352C1BC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BD460D1"/>
    <w:multiLevelType w:val="hybridMultilevel"/>
    <w:tmpl w:val="52E8FFB8"/>
    <w:lvl w:ilvl="0" w:tplc="48CE627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FE714F1"/>
    <w:multiLevelType w:val="hybridMultilevel"/>
    <w:tmpl w:val="83C2480E"/>
    <w:lvl w:ilvl="0" w:tplc="3940BF3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860095848">
    <w:abstractNumId w:val="14"/>
  </w:num>
  <w:num w:numId="2" w16cid:durableId="1451707555">
    <w:abstractNumId w:val="0"/>
  </w:num>
  <w:num w:numId="3" w16cid:durableId="615798402">
    <w:abstractNumId w:val="5"/>
  </w:num>
  <w:num w:numId="4" w16cid:durableId="81492625">
    <w:abstractNumId w:val="17"/>
  </w:num>
  <w:num w:numId="5" w16cid:durableId="1604267266">
    <w:abstractNumId w:val="8"/>
  </w:num>
  <w:num w:numId="6" w16cid:durableId="359941777">
    <w:abstractNumId w:val="10"/>
  </w:num>
  <w:num w:numId="7" w16cid:durableId="122039938">
    <w:abstractNumId w:val="2"/>
  </w:num>
  <w:num w:numId="8" w16cid:durableId="1867713895">
    <w:abstractNumId w:val="9"/>
  </w:num>
  <w:num w:numId="9" w16cid:durableId="1728531329">
    <w:abstractNumId w:val="18"/>
  </w:num>
  <w:num w:numId="10" w16cid:durableId="130220105">
    <w:abstractNumId w:val="4"/>
  </w:num>
  <w:num w:numId="11" w16cid:durableId="83652418">
    <w:abstractNumId w:val="11"/>
  </w:num>
  <w:num w:numId="12" w16cid:durableId="752624726">
    <w:abstractNumId w:val="3"/>
  </w:num>
  <w:num w:numId="13" w16cid:durableId="809133044">
    <w:abstractNumId w:val="1"/>
  </w:num>
  <w:num w:numId="14" w16cid:durableId="1093210031">
    <w:abstractNumId w:val="15"/>
  </w:num>
  <w:num w:numId="15" w16cid:durableId="1342396701">
    <w:abstractNumId w:val="16"/>
  </w:num>
  <w:num w:numId="16" w16cid:durableId="2026200754">
    <w:abstractNumId w:val="6"/>
  </w:num>
  <w:num w:numId="17" w16cid:durableId="1647662940">
    <w:abstractNumId w:val="19"/>
  </w:num>
  <w:num w:numId="18" w16cid:durableId="305739199">
    <w:abstractNumId w:val="12"/>
  </w:num>
  <w:num w:numId="19" w16cid:durableId="675887024">
    <w:abstractNumId w:val="7"/>
  </w:num>
  <w:num w:numId="20" w16cid:durableId="2044401224">
    <w:abstractNumId w:val="20"/>
  </w:num>
  <w:num w:numId="21" w16cid:durableId="190174952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5757C"/>
    <w:rsid w:val="00002148"/>
    <w:rsid w:val="00012DDC"/>
    <w:rsid w:val="00033E28"/>
    <w:rsid w:val="00074C9C"/>
    <w:rsid w:val="000E0C82"/>
    <w:rsid w:val="000E62A2"/>
    <w:rsid w:val="000F7DEB"/>
    <w:rsid w:val="00110649"/>
    <w:rsid w:val="00134109"/>
    <w:rsid w:val="001541E6"/>
    <w:rsid w:val="00156B80"/>
    <w:rsid w:val="00173C6B"/>
    <w:rsid w:val="00180CA8"/>
    <w:rsid w:val="001A15F2"/>
    <w:rsid w:val="001C3090"/>
    <w:rsid w:val="001D557B"/>
    <w:rsid w:val="001E0CC3"/>
    <w:rsid w:val="001F643D"/>
    <w:rsid w:val="00204864"/>
    <w:rsid w:val="002203EC"/>
    <w:rsid w:val="00243045"/>
    <w:rsid w:val="00272463"/>
    <w:rsid w:val="002A562D"/>
    <w:rsid w:val="002C1214"/>
    <w:rsid w:val="002D16A8"/>
    <w:rsid w:val="0035088B"/>
    <w:rsid w:val="003609A0"/>
    <w:rsid w:val="003C178D"/>
    <w:rsid w:val="003D1AE5"/>
    <w:rsid w:val="004369F1"/>
    <w:rsid w:val="004679E5"/>
    <w:rsid w:val="0055757C"/>
    <w:rsid w:val="005F5A0D"/>
    <w:rsid w:val="006331D2"/>
    <w:rsid w:val="00681816"/>
    <w:rsid w:val="00685161"/>
    <w:rsid w:val="00703792"/>
    <w:rsid w:val="007078F4"/>
    <w:rsid w:val="00717581"/>
    <w:rsid w:val="007417F9"/>
    <w:rsid w:val="00765ADB"/>
    <w:rsid w:val="00791C01"/>
    <w:rsid w:val="00794FFB"/>
    <w:rsid w:val="007D4295"/>
    <w:rsid w:val="007D4B8C"/>
    <w:rsid w:val="007E6C71"/>
    <w:rsid w:val="007F350B"/>
    <w:rsid w:val="008128F4"/>
    <w:rsid w:val="00845F54"/>
    <w:rsid w:val="00865F35"/>
    <w:rsid w:val="00875666"/>
    <w:rsid w:val="008D1F3C"/>
    <w:rsid w:val="008D48DE"/>
    <w:rsid w:val="00926EDA"/>
    <w:rsid w:val="00934E44"/>
    <w:rsid w:val="0095180D"/>
    <w:rsid w:val="00954DED"/>
    <w:rsid w:val="009E7B0C"/>
    <w:rsid w:val="00A30B80"/>
    <w:rsid w:val="00A4470F"/>
    <w:rsid w:val="00AC4409"/>
    <w:rsid w:val="00AD1D58"/>
    <w:rsid w:val="00AE5746"/>
    <w:rsid w:val="00B02E8E"/>
    <w:rsid w:val="00B410CE"/>
    <w:rsid w:val="00B66F8E"/>
    <w:rsid w:val="00BC0761"/>
    <w:rsid w:val="00BC7813"/>
    <w:rsid w:val="00C14CC8"/>
    <w:rsid w:val="00C36B98"/>
    <w:rsid w:val="00CA081D"/>
    <w:rsid w:val="00CC35DA"/>
    <w:rsid w:val="00CD336A"/>
    <w:rsid w:val="00D3459F"/>
    <w:rsid w:val="00D4291E"/>
    <w:rsid w:val="00D4502D"/>
    <w:rsid w:val="00D9463C"/>
    <w:rsid w:val="00DB69F2"/>
    <w:rsid w:val="00DD29A0"/>
    <w:rsid w:val="00DE73D3"/>
    <w:rsid w:val="00DF4A99"/>
    <w:rsid w:val="00E41FBA"/>
    <w:rsid w:val="00E50E35"/>
    <w:rsid w:val="00E5785F"/>
    <w:rsid w:val="00ED747B"/>
    <w:rsid w:val="00F45BFF"/>
    <w:rsid w:val="00F51BD7"/>
    <w:rsid w:val="00FF1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4"/>
    <o:shapelayout v:ext="edit">
      <o:idmap v:ext="edit" data="1"/>
    </o:shapelayout>
  </w:shapeDefaults>
  <w:decimalSymbol w:val="."/>
  <w:listSeparator w:val=","/>
  <w14:docId w14:val="674232B2"/>
  <w15:chartTrackingRefBased/>
  <w15:docId w15:val="{E9F6589E-ED31-4C26-AF28-81D12D9174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6B80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8D1F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1758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758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emf"/><Relationship Id="rId112" Type="http://schemas.openxmlformats.org/officeDocument/2006/relationships/image" Target="media/image54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image" Target="media/image5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6.wmf"/><Relationship Id="rId99" Type="http://schemas.openxmlformats.org/officeDocument/2006/relationships/image" Target="media/image48.wmf"/><Relationship Id="rId101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06</Words>
  <Characters>4600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nhung mai</cp:lastModifiedBy>
  <cp:revision>2</cp:revision>
  <cp:lastPrinted>2023-03-17T04:28:00Z</cp:lastPrinted>
  <dcterms:created xsi:type="dcterms:W3CDTF">2023-11-21T15:39:00Z</dcterms:created>
  <dcterms:modified xsi:type="dcterms:W3CDTF">2023-11-21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